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5A72505" w14:textId="77777777" w:rsidR="001A766E" w:rsidRPr="00511379" w:rsidRDefault="001A766E">
      <w:pPr>
        <w:rPr>
          <w:vertAlign w:val="subscript"/>
        </w:rPr>
      </w:pPr>
    </w:p>
    <w:p w14:paraId="1843F05C" w14:textId="7DF572D5" w:rsidR="00F05A58" w:rsidRDefault="00A13291" w:rsidP="002E4002">
      <w:pPr>
        <w:spacing w:after="0"/>
        <w:ind w:left="30"/>
        <w:jc w:val="center"/>
      </w:pPr>
      <w:r>
        <w:t>Quiz Review Circles</w:t>
      </w:r>
    </w:p>
    <w:p w14:paraId="0168AE1A" w14:textId="77777777" w:rsidR="00A13291" w:rsidRPr="002F6E35" w:rsidRDefault="00A13291" w:rsidP="00A13291">
      <w:pPr>
        <w:spacing w:after="0"/>
        <w:ind w:left="30"/>
        <w:rPr>
          <w:sz w:val="4"/>
        </w:rPr>
      </w:pPr>
    </w:p>
    <w:p w14:paraId="27EBC329" w14:textId="77777777" w:rsidR="002F6E35" w:rsidRPr="002F6E35" w:rsidRDefault="00E62503" w:rsidP="002F6E35">
      <w:pPr>
        <w:pStyle w:val="ListParagraph"/>
        <w:numPr>
          <w:ilvl w:val="0"/>
          <w:numId w:val="3"/>
        </w:numPr>
        <w:tabs>
          <w:tab w:val="left" w:pos="0"/>
        </w:tabs>
        <w:spacing w:after="0"/>
        <w:ind w:right="-144"/>
        <w:rPr>
          <w:sz w:val="24"/>
        </w:rPr>
      </w:pPr>
      <w:r w:rsidRPr="002F6E35">
        <w:rPr>
          <w:sz w:val="24"/>
        </w:rPr>
        <w:t>The quadrilateral is inscribed in the circle with m&lt;A = 7x</w:t>
      </w:r>
      <w:r w:rsidR="002F6E35" w:rsidRPr="002F6E35">
        <w:rPr>
          <w:sz w:val="24"/>
        </w:rPr>
        <w:t>+2</w:t>
      </w:r>
      <w:r w:rsidRPr="002F6E35">
        <w:rPr>
          <w:sz w:val="24"/>
        </w:rPr>
        <w:t>, m&lt;B= 5y</w:t>
      </w:r>
      <w:r w:rsidR="002F6E35" w:rsidRPr="002F6E35">
        <w:rPr>
          <w:sz w:val="24"/>
        </w:rPr>
        <w:t>+6</w:t>
      </w:r>
      <w:r w:rsidRPr="002F6E35">
        <w:rPr>
          <w:sz w:val="24"/>
        </w:rPr>
        <w:t>, m&lt;C = 3x</w:t>
      </w:r>
      <w:r w:rsidR="002F6E35" w:rsidRPr="002F6E35">
        <w:rPr>
          <w:sz w:val="24"/>
        </w:rPr>
        <w:t>-4</w:t>
      </w:r>
      <w:r w:rsidR="002F6E35">
        <w:rPr>
          <w:sz w:val="24"/>
        </w:rPr>
        <w:t>, and m&lt;D= 3y</w:t>
      </w:r>
      <w:r w:rsidR="002F6E35" w:rsidRPr="002F6E35">
        <w:rPr>
          <w:sz w:val="24"/>
        </w:rPr>
        <w:t>+5</w:t>
      </w:r>
      <w:r w:rsidRPr="002F6E35">
        <w:rPr>
          <w:sz w:val="24"/>
        </w:rPr>
        <w:t xml:space="preserve">. </w:t>
      </w:r>
    </w:p>
    <w:p w14:paraId="1AAAB9B7" w14:textId="77777777" w:rsidR="00E62503" w:rsidRPr="002F6E35" w:rsidRDefault="002F6E35" w:rsidP="002F6E35">
      <w:pPr>
        <w:tabs>
          <w:tab w:val="left" w:pos="0"/>
        </w:tabs>
        <w:spacing w:after="0"/>
        <w:ind w:left="360" w:right="-144"/>
        <w:rPr>
          <w:sz w:val="24"/>
        </w:rPr>
      </w:pPr>
      <w:r>
        <w:rPr>
          <w:noProof/>
          <w:sz w:val="18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3B3E776" wp14:editId="17C369E5">
                <wp:simplePos x="0" y="0"/>
                <wp:positionH relativeFrom="column">
                  <wp:posOffset>4457036</wp:posOffset>
                </wp:positionH>
                <wp:positionV relativeFrom="paragraph">
                  <wp:posOffset>20955</wp:posOffset>
                </wp:positionV>
                <wp:extent cx="1666875" cy="1733550"/>
                <wp:effectExtent l="9525" t="6350" r="9525" b="12700"/>
                <wp:wrapNone/>
                <wp:docPr id="145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66875" cy="1733550"/>
                          <a:chOff x="8220" y="12060"/>
                          <a:chExt cx="2535" cy="2790"/>
                        </a:xfrm>
                      </wpg:grpSpPr>
                      <wpg:grpSp>
                        <wpg:cNvPr id="146" name="Group 3"/>
                        <wpg:cNvGrpSpPr>
                          <a:grpSpLocks/>
                        </wpg:cNvGrpSpPr>
                        <wpg:grpSpPr bwMode="auto">
                          <a:xfrm>
                            <a:off x="8220" y="12060"/>
                            <a:ext cx="2535" cy="2790"/>
                            <a:chOff x="8220" y="12060"/>
                            <a:chExt cx="2535" cy="2790"/>
                          </a:xfrm>
                        </wpg:grpSpPr>
                        <wps:wsp>
                          <wps:cNvPr id="147" name="Text Box 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20" y="13215"/>
                              <a:ext cx="498" cy="4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B735C1B" w14:textId="77777777" w:rsidR="00E62503" w:rsidRDefault="00E62503" w:rsidP="00E62503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Text Box 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60" y="12060"/>
                              <a:ext cx="480" cy="37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B488CF" w14:textId="77777777" w:rsidR="00E62503" w:rsidRDefault="00E62503" w:rsidP="00E62503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Text Box 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260" y="12435"/>
                              <a:ext cx="495" cy="3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97BD09B" w14:textId="77777777" w:rsidR="00E62503" w:rsidRDefault="00E62503" w:rsidP="00E62503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Text Box 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510" y="14415"/>
                              <a:ext cx="450" cy="4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1D43EF6" w14:textId="77777777" w:rsidR="00E62503" w:rsidRDefault="00E62503" w:rsidP="00E62503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1" name="Group 8"/>
                        <wpg:cNvGrpSpPr>
                          <a:grpSpLocks/>
                        </wpg:cNvGrpSpPr>
                        <wpg:grpSpPr bwMode="auto">
                          <a:xfrm>
                            <a:off x="8640" y="12435"/>
                            <a:ext cx="2034" cy="2055"/>
                            <a:chOff x="8640" y="12435"/>
                            <a:chExt cx="2034" cy="2055"/>
                          </a:xfrm>
                        </wpg:grpSpPr>
                        <wps:wsp>
                          <wps:cNvPr id="152" name="Oval 9"/>
                          <wps:cNvSpPr>
                            <a:spLocks noChangeArrowheads="1"/>
                          </wps:cNvSpPr>
                          <wps:spPr bwMode="auto">
                            <a:xfrm>
                              <a:off x="8640" y="12435"/>
                              <a:ext cx="2034" cy="205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53" name="Group 10"/>
                          <wpg:cNvGrpSpPr>
                            <a:grpSpLocks/>
                          </wpg:cNvGrpSpPr>
                          <wpg:grpSpPr bwMode="auto">
                            <a:xfrm>
                              <a:off x="8640" y="12435"/>
                              <a:ext cx="1710" cy="2055"/>
                              <a:chOff x="8640" y="12435"/>
                              <a:chExt cx="1710" cy="2055"/>
                            </a:xfrm>
                          </wpg:grpSpPr>
                          <wps:wsp>
                            <wps:cNvPr id="154" name="Lin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56" y="13380"/>
                                <a:ext cx="1037" cy="11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5" name="Line 1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640" y="12435"/>
                                <a:ext cx="870" cy="9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6" name="Lin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510" y="12435"/>
                                <a:ext cx="840" cy="2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7" name="Line 1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693" y="12720"/>
                                <a:ext cx="657" cy="177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group id="Group 2" o:spid="_x0000_s1026" style="position:absolute;left:0;text-align:left;margin-left:350.95pt;margin-top:1.65pt;width:131.25pt;height:136.5pt;z-index:251660288" coordorigin="8220,12060" coordsize="2535,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">
                <v:group id="Group 3" o:spid="_x0000_s1027" style="position:absolute;left:8220;top:12060;width:2535;height:2790" coordorigin="8220,12060" coordsize="2535,27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left:8220;top:13215;width:498;height:4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" strokecolor="white">
                    <v:textbox>
                      <w:txbxContent>
                        <w:p w:rsidR="00E62503" w:rsidRDefault="00E62503" w:rsidP="00E62503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5" o:spid="_x0000_s1029" type="#_x0000_t202" style="position:absolute;left:9360;top:12060;width:480;height:3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" strokecolor="white">
                    <v:textbox>
                      <w:txbxContent>
                        <w:p w:rsidR="00E62503" w:rsidRDefault="00E62503" w:rsidP="00E62503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6" o:spid="_x0000_s1030" type="#_x0000_t202" style="position:absolute;left:10260;top:12435;width:495;height:3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" strokecolor="white">
                    <v:textbox>
                      <w:txbxContent>
                        <w:p w:rsidR="00E62503" w:rsidRDefault="00E62503" w:rsidP="00E62503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7" o:spid="_x0000_s1031" type="#_x0000_t202" style="position:absolute;left:9510;top:14415;width:450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" strokecolor="white">
                    <v:textbox>
                      <w:txbxContent>
                        <w:p w:rsidR="00E62503" w:rsidRDefault="00E62503" w:rsidP="00E62503">
                          <w:r>
                            <w:t>D</w:t>
                          </w:r>
                        </w:p>
                      </w:txbxContent>
                    </v:textbox>
                  </v:shape>
                </v:group>
                <v:group id="Group 8" o:spid="_x0000_s1032" style="position:absolute;left:8640;top:12435;width:2034;height:2055" coordorigin="8640,12435" coordsize="2034,2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oval id="Oval 9" o:spid="_x0000_s1033" style="position:absolute;left:8640;top:12435;width:2034;height:20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"/>
                  <v:group id="Group 10" o:spid="_x0000_s1034" style="position:absolute;left:8640;top:12435;width:1710;height:2055" coordorigin="8640,12435" coordsize="1710,20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line id="Line 11" o:spid="_x0000_s1035" style="position:absolute;visibility:visible;mso-wrap-style:square" from="8656,13380" to="9693,14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"/>
                    <v:line id="Line 12" o:spid="_x0000_s1036" style="position:absolute;flip:y;visibility:visible;mso-wrap-style:square" from="8640,12435" to="9510,133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"/>
                    <v:line id="Line 13" o:spid="_x0000_s1037" style="position:absolute;visibility:visible;mso-wrap-style:square" from="9510,12435" to="10350,127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    <v:line id="Line 14" o:spid="_x0000_s1038" style="position:absolute;flip:x;visibility:visible;mso-wrap-style:square" from="9693,12720" to="10350,144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"/>
                  </v:group>
                </v:group>
              </v:group>
            </w:pict>
          </mc:Fallback>
        </mc:AlternateContent>
      </w:r>
      <w:r w:rsidR="00E62503" w:rsidRPr="002F6E35">
        <w:rPr>
          <w:sz w:val="24"/>
        </w:rPr>
        <w:t>Solve for x and y.</w:t>
      </w:r>
      <w:r>
        <w:rPr>
          <w:sz w:val="24"/>
        </w:rPr>
        <w:t xml:space="preserve">  Find all 4 angles. </w:t>
      </w:r>
      <w:r w:rsidR="00E62503" w:rsidRPr="002F6E35">
        <w:rPr>
          <w:sz w:val="24"/>
        </w:rPr>
        <w:t xml:space="preserve">You can have a decimal answer.  </w:t>
      </w:r>
    </w:p>
    <w:p w14:paraId="22A35AD7" w14:textId="285D57FA" w:rsidR="00E62503" w:rsidRPr="00E62503" w:rsidRDefault="00E62503" w:rsidP="002F6E35">
      <w:pPr>
        <w:tabs>
          <w:tab w:val="left" w:pos="0"/>
        </w:tabs>
        <w:spacing w:after="0"/>
      </w:pPr>
      <w:bookmarkStart w:id="0" w:name="_GoBack"/>
      <w:bookmarkEnd w:id="0"/>
      <w:r w:rsidRPr="00E62503">
        <w:t xml:space="preserve">                                                                                                                                                 </w:t>
      </w:r>
    </w:p>
    <w:p w14:paraId="6FE0B285" w14:textId="77777777" w:rsidR="00E62503" w:rsidRDefault="00E62503" w:rsidP="002F6E35">
      <w:pPr>
        <w:tabs>
          <w:tab w:val="left" w:pos="0"/>
        </w:tabs>
        <w:spacing w:after="0"/>
      </w:pPr>
      <w:r w:rsidRPr="00E62503">
        <w:t xml:space="preserve">x = __________           </w:t>
      </w:r>
    </w:p>
    <w:p w14:paraId="1A2D9AA8" w14:textId="77777777" w:rsidR="002F6E35" w:rsidRPr="00E62503" w:rsidRDefault="002F6E35" w:rsidP="002F6E35">
      <w:pPr>
        <w:tabs>
          <w:tab w:val="left" w:pos="0"/>
        </w:tabs>
        <w:spacing w:after="0"/>
      </w:pPr>
    </w:p>
    <w:p w14:paraId="6292E457" w14:textId="77777777" w:rsidR="002F6E35" w:rsidRPr="002E4002" w:rsidRDefault="002E4002" w:rsidP="002F6E35">
      <w:pPr>
        <w:tabs>
          <w:tab w:val="left" w:pos="0"/>
        </w:tabs>
        <w:spacing w:after="0"/>
      </w:pPr>
      <w:r>
        <w:t xml:space="preserve">y = __________    </w:t>
      </w:r>
      <w:r w:rsidR="00E62503" w:rsidRPr="002F6E35">
        <w:rPr>
          <w:sz w:val="14"/>
        </w:rPr>
        <w:t xml:space="preserve">                  </w:t>
      </w:r>
      <w:r w:rsidR="00A13291" w:rsidRPr="002F6E35">
        <w:rPr>
          <w:sz w:val="16"/>
        </w:rPr>
        <w:t xml:space="preserve">      </w:t>
      </w:r>
      <w:r w:rsidR="00A13291">
        <w:rPr>
          <w:sz w:val="24"/>
        </w:rPr>
        <w:t xml:space="preserve">                     </w:t>
      </w:r>
    </w:p>
    <w:p w14:paraId="384EB81F" w14:textId="77777777" w:rsidR="002F6E35" w:rsidRDefault="00A13291" w:rsidP="002F6E35">
      <w:pPr>
        <w:tabs>
          <w:tab w:val="left" w:pos="0"/>
        </w:tabs>
        <w:spacing w:after="0"/>
        <w:rPr>
          <w:sz w:val="24"/>
        </w:rPr>
      </w:pPr>
      <w:r w:rsidRPr="002F6E35">
        <w:rPr>
          <w:sz w:val="24"/>
        </w:rPr>
        <w:t xml:space="preserve">Find all 4 Angles.    </w:t>
      </w:r>
      <w:r w:rsidR="00E62503" w:rsidRPr="002F6E35">
        <w:rPr>
          <w:sz w:val="24"/>
        </w:rPr>
        <w:t xml:space="preserve">   </w:t>
      </w:r>
    </w:p>
    <w:p w14:paraId="3EFA40EC" w14:textId="77777777" w:rsidR="002F6E35" w:rsidRDefault="002F6E35" w:rsidP="002F6E35">
      <w:pPr>
        <w:tabs>
          <w:tab w:val="left" w:pos="0"/>
        </w:tabs>
        <w:spacing w:after="0"/>
        <w:rPr>
          <w:sz w:val="20"/>
        </w:rPr>
      </w:pPr>
    </w:p>
    <w:p w14:paraId="21997866" w14:textId="77777777" w:rsidR="002E4002" w:rsidRPr="002F6E35" w:rsidRDefault="002E4002" w:rsidP="002F6E35">
      <w:pPr>
        <w:tabs>
          <w:tab w:val="left" w:pos="0"/>
        </w:tabs>
        <w:spacing w:after="0"/>
        <w:rPr>
          <w:sz w:val="20"/>
        </w:rPr>
      </w:pPr>
    </w:p>
    <w:p w14:paraId="17ACB2A8" w14:textId="77777777" w:rsidR="002F6E35" w:rsidRPr="002F6E35" w:rsidRDefault="002F6E35" w:rsidP="002F6E35">
      <w:pPr>
        <w:rPr>
          <w:rFonts w:ascii="Tahoma" w:hAnsi="Tahoma" w:cs="Tahoma"/>
          <w:sz w:val="8"/>
          <w:szCs w:val="12"/>
        </w:rPr>
      </w:pPr>
    </w:p>
    <w:tbl>
      <w:tblPr>
        <w:tblStyle w:val="TableGrid"/>
        <w:tblpPr w:leftFromText="180" w:rightFromText="180" w:vertAnchor="text" w:tblpY="1"/>
        <w:tblOverlap w:val="never"/>
        <w:tblW w:w="1469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86" w:type="dxa"/>
          <w:right w:w="86" w:type="dxa"/>
        </w:tblCellMar>
        <w:tblLook w:val="01E0" w:firstRow="1" w:lastRow="1" w:firstColumn="1" w:lastColumn="1" w:noHBand="0" w:noVBand="0"/>
      </w:tblPr>
      <w:tblGrid>
        <w:gridCol w:w="1218"/>
        <w:gridCol w:w="1419"/>
        <w:gridCol w:w="180"/>
        <w:gridCol w:w="178"/>
        <w:gridCol w:w="178"/>
      </w:tblGrid>
      <w:tr w:rsidR="002F6E35" w:rsidRPr="005E52CC" w14:paraId="7E24800D" w14:textId="77777777" w:rsidTr="002F6E35">
        <w:trPr>
          <w:trHeight w:val="1880"/>
        </w:trPr>
        <w:tc>
          <w:tcPr>
            <w:tcW w:w="569" w:type="pct"/>
          </w:tcPr>
          <w:p w14:paraId="574E8317" w14:textId="77777777" w:rsidR="002F6E35" w:rsidRPr="004E0787" w:rsidRDefault="002F6E35" w:rsidP="002F6E35">
            <w:pPr>
              <w:ind w:left="-288"/>
              <w:jc w:val="right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1b</w:t>
            </w:r>
            <w:r w:rsidRPr="004E0787">
              <w:rPr>
                <w:rFonts w:ascii="Tahoma" w:hAnsi="Tahoma" w:cs="Tahoma"/>
                <w:b/>
              </w:rPr>
              <w:t>.</w:t>
            </w:r>
            <w:r w:rsidRPr="002F6E35">
              <w:rPr>
                <w:rFonts w:ascii="Tahoma" w:hAnsi="Tahoma" w:cs="Tahoma"/>
                <w:b/>
              </w:rPr>
              <w:t>Find the</w:t>
            </w:r>
            <w:r>
              <w:rPr>
                <w:rFonts w:ascii="Tahoma" w:hAnsi="Tahoma" w:cs="Tahoma"/>
                <w:b/>
              </w:rPr>
              <w:t xml:space="preserve"> measure of the </w:t>
            </w:r>
            <w:r w:rsidRPr="002F6E35">
              <w:rPr>
                <w:rFonts w:ascii="Tahoma" w:hAnsi="Tahoma" w:cs="Tahoma"/>
                <w:b/>
              </w:rPr>
              <w:t xml:space="preserve"> </w:t>
            </w:r>
            <w:r>
              <w:rPr>
                <w:rFonts w:ascii="Tahoma" w:hAnsi="Tahoma" w:cs="Tahoma"/>
                <w:b/>
              </w:rPr>
              <w:t>hih</w:t>
            </w:r>
            <w:r w:rsidRPr="002F6E35">
              <w:rPr>
                <w:rFonts w:ascii="Tahoma" w:hAnsi="Tahoma" w:cs="Tahoma"/>
                <w:b/>
              </w:rPr>
              <w:t>igh</w:t>
            </w:r>
            <w:r>
              <w:rPr>
                <w:rFonts w:ascii="Tahoma" w:hAnsi="Tahoma" w:cs="Tahoma"/>
                <w:b/>
              </w:rPr>
              <w:t>ligh</w:t>
            </w:r>
            <w:r w:rsidRPr="002F6E35">
              <w:rPr>
                <w:rFonts w:ascii="Tahoma" w:hAnsi="Tahoma" w:cs="Tahoma"/>
                <w:b/>
              </w:rPr>
              <w:t>ted arc</w:t>
            </w:r>
            <w:r>
              <w:rPr>
                <w:rFonts w:ascii="Tahoma" w:hAnsi="Tahoma" w:cs="Tahoma"/>
                <w:b/>
              </w:rPr>
              <w:t>.</w:t>
            </w:r>
          </w:p>
        </w:tc>
        <w:tc>
          <w:tcPr>
            <w:tcW w:w="3185" w:type="pct"/>
          </w:tcPr>
          <w:p w14:paraId="7A07DBB3" w14:textId="77777777" w:rsidR="002F6E35" w:rsidRPr="007421DC" w:rsidRDefault="002F6E35" w:rsidP="002F6E35">
            <w:pPr>
              <w:ind w:left="-288"/>
              <w:rPr>
                <w:rFonts w:ascii="Tahoma" w:hAnsi="Tahoma" w:cs="Tahoma"/>
              </w:rPr>
            </w:pPr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715584" behindDoc="0" locked="0" layoutInCell="1" allowOverlap="1" wp14:anchorId="3EC2295E" wp14:editId="39B9D750">
                      <wp:simplePos x="0" y="0"/>
                      <wp:positionH relativeFrom="column">
                        <wp:posOffset>-29845</wp:posOffset>
                      </wp:positionH>
                      <wp:positionV relativeFrom="paragraph">
                        <wp:posOffset>-31750</wp:posOffset>
                      </wp:positionV>
                      <wp:extent cx="1171575" cy="1152525"/>
                      <wp:effectExtent l="0" t="0" r="0" b="0"/>
                      <wp:wrapNone/>
                      <wp:docPr id="102" name="Canvas 1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85" name="Arc 83"/>
                              <wps:cNvSpPr>
                                <a:spLocks/>
                              </wps:cNvSpPr>
                              <wps:spPr bwMode="auto">
                                <a:xfrm>
                                  <a:off x="96520" y="129540"/>
                                  <a:ext cx="487045" cy="681355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19425 0 0"/>
                                    <a:gd name="G2" fmla="+- 21600 0 0"/>
                                    <a:gd name="T0" fmla="*/ 2918 w 21600"/>
                                    <a:gd name="T1" fmla="*/ 30267 h 30267"/>
                                    <a:gd name="T2" fmla="*/ 12153 w 21600"/>
                                    <a:gd name="T3" fmla="*/ 0 h 30267"/>
                                    <a:gd name="T4" fmla="*/ 21600 w 21600"/>
                                    <a:gd name="T5" fmla="*/ 19425 h 302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30267" fill="none" extrusionOk="0">
                                      <a:moveTo>
                                        <a:pt x="2918" y="30266"/>
                                      </a:moveTo>
                                      <a:cubicBezTo>
                                        <a:pt x="1006" y="26973"/>
                                        <a:pt x="0" y="23233"/>
                                        <a:pt x="0" y="19425"/>
                                      </a:cubicBezTo>
                                      <a:cubicBezTo>
                                        <a:pt x="-1" y="11157"/>
                                        <a:pt x="4718" y="3615"/>
                                        <a:pt x="12153" y="0"/>
                                      </a:cubicBezTo>
                                    </a:path>
                                    <a:path w="21600" h="30267" stroke="0" extrusionOk="0">
                                      <a:moveTo>
                                        <a:pt x="2918" y="30266"/>
                                      </a:moveTo>
                                      <a:cubicBezTo>
                                        <a:pt x="1006" y="26973"/>
                                        <a:pt x="0" y="23233"/>
                                        <a:pt x="0" y="19425"/>
                                      </a:cubicBezTo>
                                      <a:cubicBezTo>
                                        <a:pt x="-1" y="11157"/>
                                        <a:pt x="4718" y="3615"/>
                                        <a:pt x="12153" y="0"/>
                                      </a:cubicBezTo>
                                      <a:lnTo>
                                        <a:pt x="21600" y="19425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413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Oval 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520" y="80645"/>
                                  <a:ext cx="982345" cy="98044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7" name="Line 8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0205" y="128905"/>
                                  <a:ext cx="217170" cy="4419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8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75684" y="144780"/>
                                  <a:ext cx="64452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87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160655" y="329565"/>
                                  <a:ext cx="854075" cy="482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90" name="Group 9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63245" y="393700"/>
                                  <a:ext cx="167640" cy="288290"/>
                                  <a:chOff x="887" y="620"/>
                                  <a:chExt cx="264" cy="454"/>
                                </a:xfrm>
                              </wpg:grpSpPr>
                              <wps:wsp>
                                <wps:cNvPr id="91" name="Rectangle 8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887" y="633"/>
                                    <a:ext cx="201" cy="4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0FB08F5" w14:textId="77777777" w:rsidR="002F6E35" w:rsidRDefault="002F6E35" w:rsidP="002F6E35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81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92" name="Rectangle 89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078" y="620"/>
                                    <a:ext cx="73" cy="4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10A0A4C" w14:textId="77777777" w:rsidR="002F6E35" w:rsidRDefault="002F6E35" w:rsidP="002F6E35">
                                      <w:r>
                                        <w:rPr>
                                          <w:rFonts w:ascii="Symbol" w:hAnsi="Symbol" w:cs="Symbol"/>
                                          <w:b/>
                                          <w:bCs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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93" name="Group 9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29310" y="281305"/>
                                  <a:ext cx="146050" cy="331470"/>
                                  <a:chOff x="1306" y="443"/>
                                  <a:chExt cx="230" cy="522"/>
                                </a:xfrm>
                              </wpg:grpSpPr>
                              <wps:wsp>
                                <wps:cNvPr id="94" name="Rectangle 9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306" y="456"/>
                                    <a:ext cx="129" cy="5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20F55A22" w14:textId="77777777" w:rsidR="002F6E35" w:rsidRDefault="002F6E35" w:rsidP="002F6E35"/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95" name="Rectangle 92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07" y="443"/>
                                    <a:ext cx="129" cy="5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43DD0602" w14:textId="77777777" w:rsidR="002F6E35" w:rsidRDefault="002F6E35" w:rsidP="002F6E35"/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s:wsp>
                              <wps:cNvPr id="96" name="Oval 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4780" y="795655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97" name="Group 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571500" y="554990"/>
                                  <a:ext cx="141605" cy="310515"/>
                                  <a:chOff x="900" y="874"/>
                                  <a:chExt cx="223" cy="489"/>
                                </a:xfrm>
                              </wpg:grpSpPr>
                              <wps:wsp>
                                <wps:cNvPr id="98" name="Oval 9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00" y="874"/>
                                    <a:ext cx="51" cy="5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9" name="Rectangle 9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989" y="899"/>
                                    <a:ext cx="134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2F80B2C" w14:textId="77777777" w:rsidR="002F6E35" w:rsidRDefault="002F6E35" w:rsidP="002F6E35"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  <w:sz w:val="20"/>
                                          <w:szCs w:val="20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s:wsp>
                              <wps:cNvPr id="100" name="Oval 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4330" y="112395"/>
                                  <a:ext cx="31750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" name="Oval 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8220" y="313690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      <w:pict>
                    <v:group w14:anchorId="033A24CB" id="Canvas 102" o:spid="_x0000_s1039" editas="canvas" style="position:absolute;left:0;text-align:left;margin-left:-2.35pt;margin-top:-2.5pt;width:92.25pt;height:90.75pt;z-index:251715584" coordsize="11715,1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40" type="#_x0000_t75" style="position:absolute;width:11715;height:11525;visibility:visible;mso-wrap-style:square">
                        <v:fill o:detectmouseclick="t"/>
                        <v:path o:connecttype="none"/>
                      </v:shape>
                      <v:shape id="Arc 83" o:spid="_x0000_s1041" style="position:absolute;left:965;top:1295;width:4870;height:6813;visibility:visible;mso-wrap-style:square;v-text-anchor:top" coordsize="21600,302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" path="m2918,30266nfc1006,26973,,23233,,19425,-1,11157,4718,3615,12153,em2918,30266nsc1006,26973,,23233,,19425,-1,11157,4718,3615,12153,r9447,19425l2918,30266xe" filled="f" strokeweight="1.9pt">
                        <v:path arrowok="t" o:extrusionok="f" o:connecttype="custom" o:connectlocs="65796,681355;274030,0;487045,437286" o:connectangles="0,0,0"/>
                      </v:shape>
                      <v:oval id="Oval 84" o:spid="_x0000_s1042" style="position:absolute;left:965;top:806;width:9823;height:98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" filled="f" strokeweight=".6pt"/>
                      <v:line id="Line 85" o:spid="_x0000_s1043" style="position:absolute;visibility:visible;mso-wrap-style:square" from="3702,1289" to="5873,57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" strokeweight=".6pt"/>
                      <v:line id="Line 86" o:spid="_x0000_s1044" style="position:absolute;visibility:visible;mso-wrap-style:square" from="3756,1447" to="10202,34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" strokeweight=".6pt"/>
                      <v:line id="Line 87" o:spid="_x0000_s1045" style="position:absolute;flip:x;visibility:visible;mso-wrap-style:square" from="1606,3295" to="10147,81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" strokeweight=".6pt"/>
                      <v:group id="Group 90" o:spid="_x0000_s1046" style="position:absolute;left:5632;top:3937;width:1676;height:2882" coordorigin="887,620" coordsize="264,4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  <v:rect id="Rectangle 88" o:spid="_x0000_s1047" style="position:absolute;left:887;top:633;width:201;height:4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" filled="f" stroked="f">
                          <v:textbox style="mso-fit-shape-to-text:t" inset="0,0,0,0">
                            <w:txbxContent>
                              <w:p w:rsidR="002F6E35" w:rsidRDefault="002F6E35" w:rsidP="002F6E35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81</w:t>
                                </w:r>
                              </w:p>
                            </w:txbxContent>
                          </v:textbox>
                        </v:rect>
                        <v:rect id="Rectangle 89" o:spid="_x0000_s1048" style="position:absolute;left:1078;top:620;width:73;height:4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y40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Vjn8fUk/QG5eAAAA//8DAFBLAQItABQABgAIAAAAIQDb4fbL7gAAAIUBAAATAAAAAAAAAAAAAAAA&#10;AAAAAABbQ29udGVudF9UeXBlc10ueG1sUEsBAi0AFAAGAAgAAAAhAFr0LFu/AAAAFQEAAAsAAAAA&#10;AAAAAAAAAAAAHwEAAF9yZWxzLy5yZWxzUEsBAi0AFAAGAAgAAAAhAKZ7LjT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:rsidR="002F6E35" w:rsidRDefault="002F6E35" w:rsidP="002F6E35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</w:t>
                                </w:r>
                              </w:p>
                            </w:txbxContent>
                          </v:textbox>
                        </v:rect>
                      </v:group>
                      <v:group id="Group 93" o:spid="_x0000_s1049" style="position:absolute;left:8293;top:2813;width:1460;height:3314" coordorigin="1306,443" coordsize="230,5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    <v:rect id="Rectangle 91" o:spid="_x0000_s1050" style="position:absolute;left:1306;top:456;width:129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hPbwQAAANs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Vgt4f0k/QG5fAAAA//8DAFBLAQItABQABgAIAAAAIQDb4fbL7gAAAIUBAAATAAAAAAAAAAAAAAAA&#10;AAAAAABbQ29udGVudF9UeXBlc10ueG1sUEsBAi0AFAAGAAgAAAAhAFr0LFu/AAAAFQEAAAsAAAAA&#10;AAAAAAAAAAAAHwEAAF9yZWxzLy5yZWxzUEsBAi0AFAAGAAgAAAAhAEbeE9v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:rsidR="002F6E35" w:rsidRDefault="002F6E35" w:rsidP="002F6E35"/>
                            </w:txbxContent>
                          </v:textbox>
                        </v:rect>
                        <v:rect id="Rectangle 92" o:spid="_x0000_s1051" style="position:absolute;left:1407;top:443;width:129;height:50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" filled="f" stroked="f">
                          <v:textbox style="mso-fit-shape-to-text:t" inset="0,0,0,0">
                            <w:txbxContent>
                              <w:p w:rsidR="002F6E35" w:rsidRDefault="002F6E35" w:rsidP="002F6E35"/>
                            </w:txbxContent>
                          </v:textbox>
                        </v:rect>
                      </v:group>
                      <v:oval id="Oval 94" o:spid="_x0000_s1052" style="position:absolute;left:1447;top:7956;width:318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" fillcolor="black" strokeweight="0"/>
                      <v:group id="Group 97" o:spid="_x0000_s1053" style="position:absolute;left:5715;top:5549;width:1416;height:3106" coordorigin="900,874" coordsize="223,4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      <v:oval id="Oval 95" o:spid="_x0000_s1054" style="position:absolute;left:900;top:874;width:51;height: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" fillcolor="black" strokeweight="0"/>
                        <v:rect id="Rectangle 96" o:spid="_x0000_s1055" style="position:absolute;left:989;top:899;width:134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" filled="f" stroked="f">
                          <v:textbox style="mso-fit-shape-to-text:t" inset="0,0,0,0">
                            <w:txbxContent>
                              <w:p w:rsidR="002F6E35" w:rsidRDefault="002F6E35" w:rsidP="002F6E3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rect>
                      </v:group>
                      <v:oval id="Oval 98" o:spid="_x0000_s1056" style="position:absolute;left:3543;top:1123;width:317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" fillcolor="black" strokeweight="0"/>
                      <v:oval id="Oval 99" o:spid="_x0000_s1057" style="position:absolute;left:9982;top:3136;width:324;height: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" fillcolor="black" strokeweight="0"/>
                    </v:group>
                  </w:pict>
                </mc:Fallback>
              </mc:AlternateContent>
            </w:r>
          </w:p>
        </w:tc>
        <w:tc>
          <w:tcPr>
            <w:tcW w:w="536" w:type="pct"/>
          </w:tcPr>
          <w:p w14:paraId="1A8453C5" w14:textId="77777777" w:rsidR="002F6E35" w:rsidRPr="004E0787" w:rsidRDefault="002F6E35" w:rsidP="002F6E35">
            <w:pPr>
              <w:ind w:left="-288"/>
              <w:rPr>
                <w:rFonts w:ascii="Tahoma" w:hAnsi="Tahoma" w:cs="Tahoma"/>
                <w:b/>
              </w:rPr>
            </w:pPr>
            <w:r>
              <w:rPr>
                <w:rFonts w:ascii="Tahoma" w:hAnsi="Tahoma" w:cs="Tahoma"/>
                <w:b/>
              </w:rPr>
              <w:t>1</w:t>
            </w:r>
            <w:r w:rsidRPr="004E0787">
              <w:rPr>
                <w:rFonts w:ascii="Tahoma" w:hAnsi="Tahoma" w:cs="Tahoma"/>
                <w:b/>
              </w:rPr>
              <w:t>c.</w:t>
            </w:r>
          </w:p>
        </w:tc>
        <w:tc>
          <w:tcPr>
            <w:tcW w:w="430" w:type="pct"/>
          </w:tcPr>
          <w:p w14:paraId="618E7C37" w14:textId="77777777" w:rsidR="002F6E35" w:rsidRDefault="002F6E35" w:rsidP="002F6E35">
            <w:pPr>
              <w:ind w:left="-288"/>
              <w:rPr>
                <w:rFonts w:ascii="Arial" w:hAnsi="Arial" w:cs="Arial"/>
                <w:b/>
                <w:bCs/>
                <w:color w:val="000000"/>
                <w:sz w:val="18"/>
                <w:szCs w:val="18"/>
              </w:rPr>
            </w:pPr>
            <w:r>
              <w:rPr>
                <w:noProof/>
              </w:rPr>
              <mc:AlternateContent>
                <mc:Choice Requires="wpc">
                  <w:drawing>
                    <wp:anchor distT="0" distB="0" distL="114300" distR="114300" simplePos="0" relativeHeight="251716608" behindDoc="0" locked="0" layoutInCell="1" allowOverlap="1" wp14:anchorId="2985DB93" wp14:editId="0F456322">
                      <wp:simplePos x="0" y="0"/>
                      <wp:positionH relativeFrom="column">
                        <wp:posOffset>137795</wp:posOffset>
                      </wp:positionH>
                      <wp:positionV relativeFrom="paragraph">
                        <wp:posOffset>128270</wp:posOffset>
                      </wp:positionV>
                      <wp:extent cx="1557338" cy="1038225"/>
                      <wp:effectExtent l="0" t="0" r="24130" b="28575"/>
                      <wp:wrapNone/>
                      <wp:docPr id="120" name="Canvas 12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03" name="Arc 10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3045" y="54610"/>
                                  <a:ext cx="562610" cy="701040"/>
                                </a:xfrm>
                                <a:custGeom>
                                  <a:avLst/>
                                  <a:gdLst>
                                    <a:gd name="G0" fmla="+- 21600 0 0"/>
                                    <a:gd name="G1" fmla="+- 21600 0 0"/>
                                    <a:gd name="G2" fmla="+- 21600 0 0"/>
                                    <a:gd name="T0" fmla="*/ 2181 w 24939"/>
                                    <a:gd name="T1" fmla="*/ 31058 h 31058"/>
                                    <a:gd name="T2" fmla="*/ 24939 w 24939"/>
                                    <a:gd name="T3" fmla="*/ 260 h 31058"/>
                                    <a:gd name="T4" fmla="*/ 21600 w 24939"/>
                                    <a:gd name="T5" fmla="*/ 21600 h 310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4939" h="31058" fill="none" extrusionOk="0">
                                      <a:moveTo>
                                        <a:pt x="2180" y="31058"/>
                                      </a:moveTo>
                                      <a:cubicBezTo>
                                        <a:pt x="745" y="28111"/>
                                        <a:pt x="0" y="24877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2718" y="-1"/>
                                        <a:pt x="23834" y="86"/>
                                        <a:pt x="24939" y="259"/>
                                      </a:cubicBezTo>
                                    </a:path>
                                    <a:path w="24939" h="31058" stroke="0" extrusionOk="0">
                                      <a:moveTo>
                                        <a:pt x="2180" y="31058"/>
                                      </a:moveTo>
                                      <a:cubicBezTo>
                                        <a:pt x="745" y="28111"/>
                                        <a:pt x="0" y="24877"/>
                                        <a:pt x="0" y="21600"/>
                                      </a:cubicBezTo>
                                      <a:cubicBezTo>
                                        <a:pt x="0" y="9670"/>
                                        <a:pt x="9670" y="0"/>
                                        <a:pt x="21600" y="0"/>
                                      </a:cubicBezTo>
                                      <a:cubicBezTo>
                                        <a:pt x="22718" y="-1"/>
                                        <a:pt x="23834" y="86"/>
                                        <a:pt x="24939" y="259"/>
                                      </a:cubicBezTo>
                                      <a:lnTo>
                                        <a:pt x="2160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2413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" name="Oval 1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3045" y="54610"/>
                                  <a:ext cx="982345" cy="983615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" name="Line 1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96290" y="54610"/>
                                  <a:ext cx="741045" cy="1130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Line 106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273050" y="177165"/>
                                  <a:ext cx="1256030" cy="588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wgp>
                              <wpg:cNvPr id="107" name="Group 10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94615" y="135255"/>
                                  <a:ext cx="249555" cy="294005"/>
                                  <a:chOff x="149" y="278"/>
                                  <a:chExt cx="393" cy="463"/>
                                </a:xfrm>
                              </wpg:grpSpPr>
                              <wps:wsp>
                                <wps:cNvPr id="108" name="Rectangle 10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49" y="303"/>
                                    <a:ext cx="301" cy="4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1DBB28B" w14:textId="77777777" w:rsidR="002F6E35" w:rsidRDefault="002F6E35" w:rsidP="002F6E35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111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109" name="Rectangle 10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69" y="278"/>
                                    <a:ext cx="73" cy="4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BD92F80" w14:textId="77777777" w:rsidR="002F6E35" w:rsidRDefault="002F6E35" w:rsidP="002F6E35">
                                      <w:r>
                                        <w:rPr>
                                          <w:rFonts w:ascii="Symbol" w:hAnsi="Symbol" w:cs="Symbol"/>
                                          <w:b/>
                                          <w:bCs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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g:wgp>
                              <wpg:cNvPr id="110" name="Group 11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36980" y="140970"/>
                                  <a:ext cx="137160" cy="288290"/>
                                  <a:chOff x="1948" y="287"/>
                                  <a:chExt cx="216" cy="454"/>
                                </a:xfrm>
                              </wpg:grpSpPr>
                              <wps:wsp>
                                <wps:cNvPr id="111" name="Rectangle 110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48" y="292"/>
                                    <a:ext cx="111" cy="4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1DF4A0F8" w14:textId="77777777" w:rsidR="002F6E35" w:rsidRDefault="002F6E35" w:rsidP="002F6E35">
                                      <w:r>
                                        <w:rPr>
                                          <w:rFonts w:ascii="Arial" w:hAnsi="Arial" w:cs="Arial"/>
                                          <w:b/>
                                          <w:bCs/>
                                          <w:i/>
                                          <w:iCs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  <wps:wsp>
                                <wps:cNvPr id="112" name="Rectangle 1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091" y="287"/>
                                    <a:ext cx="73" cy="45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63B54AE6" w14:textId="77777777" w:rsidR="002F6E35" w:rsidRDefault="002F6E35" w:rsidP="002F6E35">
                                      <w:r>
                                        <w:rPr>
                                          <w:rFonts w:ascii="Symbol" w:hAnsi="Symbol" w:cs="Symbol"/>
                                          <w:b/>
                                          <w:bCs/>
                                          <w:color w:val="000000"/>
                                          <w:sz w:val="18"/>
                                          <w:szCs w:val="18"/>
                                        </w:rPr>
                                        <w:t>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s:wsp>
                              <wps:cNvPr id="113" name="Oval 1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20825" y="151130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" name="Oval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50620" y="32067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wgp>
                              <wpg:cNvPr id="115" name="Group 11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08025" y="530225"/>
                                  <a:ext cx="149225" cy="351155"/>
                                  <a:chOff x="1115" y="900"/>
                                  <a:chExt cx="235" cy="553"/>
                                </a:xfrm>
                              </wpg:grpSpPr>
                              <wps:wsp>
                                <wps:cNvPr id="116" name="Oval 11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115" y="900"/>
                                    <a:ext cx="51" cy="5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0">
                                    <a:solidFill>
                                      <a:srgbClr val="000000"/>
                                    </a:solidFill>
                                    <a:prstDash val="solid"/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7" name="Rectangle 11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216" y="989"/>
                                    <a:ext cx="134" cy="4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586DF9CF" w14:textId="77777777" w:rsidR="002F6E35" w:rsidRDefault="002F6E35" w:rsidP="002F6E35">
                                      <w:r>
                                        <w:rPr>
                                          <w:rFonts w:ascii="Arial" w:hAnsi="Arial" w:cs="Arial"/>
                                          <w:color w:val="000000"/>
                                          <w:sz w:val="20"/>
                                          <w:szCs w:val="20"/>
                                        </w:rPr>
                                        <w:t>P</w:t>
                                      </w:r>
                                    </w:p>
                                  </w:txbxContent>
                                </wps:txbx>
                                <wps:bodyPr rot="0" vert="horz" wrap="none" lIns="0" tIns="0" rIns="0" bIns="0" anchor="t" anchorCtr="0">
                                  <a:spAutoFit/>
                                </wps:bodyPr>
                              </wps:wsp>
                            </wpg:wgp>
                            <wps:wsp>
                              <wps:cNvPr id="118" name="Oval 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5430" y="739775"/>
                                  <a:ext cx="32385" cy="323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" name="Oval 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0415" y="38735"/>
                                  <a:ext cx="32385" cy="317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      <w:pict>
                    <v:group w14:anchorId="2E91860B" id="Canvas 120" o:spid="_x0000_s1058" editas="canvas" style="position:absolute;left:0;text-align:left;margin-left:10.85pt;margin-top:10.1pt;width:122.65pt;height:81.75pt;z-index:251716608" coordsize="15570,103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">
                      <v:shape id="_x0000_s1059" type="#_x0000_t75" style="position:absolute;width:15570;height:10382;visibility:visible;mso-wrap-style:square">
                        <v:fill o:detectmouseclick="t"/>
                        <v:path o:connecttype="none"/>
                      </v:shape>
                      <v:shape id="Arc 103" o:spid="_x0000_s1060" style="position:absolute;left:2330;top:546;width:5626;height:7010;visibility:visible;mso-wrap-style:square;v-text-anchor:top" coordsize="24939,310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" path="m2180,31058nfc745,28111,,24877,,21600,,9670,9670,,21600,v1118,-1,2234,86,3339,259em2180,31058nsc745,28111,,24877,,21600,,9670,9670,,21600,v1118,-1,2234,86,3339,259l21600,21600,2180,31058xe" filled="f" strokeweight="1.9pt">
                        <v:path arrowok="t" o:extrusionok="f" o:connecttype="custom" o:connectlocs="49202,701040;562610,5869;487284,487554" o:connectangles="0,0,0"/>
                      </v:shape>
                      <v:oval id="Oval 104" o:spid="_x0000_s1061" style="position:absolute;left:2330;top:546;width:9823;height:98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" filled="f" strokeweight=".6pt"/>
                      <v:line id="Line 105" o:spid="_x0000_s1062" style="position:absolute;visibility:visible;mso-wrap-style:square" from="7962,546" to="15373,1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" strokeweight=".6pt"/>
                      <v:line id="Line 106" o:spid="_x0000_s1063" style="position:absolute;flip:x;visibility:visible;mso-wrap-style:square" from="2730,1771" to="15290,7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" strokeweight=".6pt"/>
                      <v:group id="Group 109" o:spid="_x0000_s1064" style="position:absolute;left:946;top:1352;width:2495;height:2940" coordorigin="149,278" coordsize="393,4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">
                        <v:rect id="Rectangle 107" o:spid="_x0000_s1065" style="position:absolute;left:149;top:303;width:301;height:4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" filled="f" stroked="f">
                          <v:textbox style="mso-fit-shape-to-text:t" inset="0,0,0,0">
                            <w:txbxContent>
                              <w:p w:rsidR="002F6E35" w:rsidRDefault="002F6E35" w:rsidP="002F6E35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111</w:t>
                                </w:r>
                              </w:p>
                            </w:txbxContent>
                          </v:textbox>
                        </v:rect>
                        <v:rect id="Rectangle 108" o:spid="_x0000_s1066" style="position:absolute;left:469;top:278;width:73;height:4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" filled="f" stroked="f">
                          <v:textbox style="mso-fit-shape-to-text:t" inset="0,0,0,0">
                            <w:txbxContent>
                              <w:p w:rsidR="002F6E35" w:rsidRDefault="002F6E35" w:rsidP="002F6E35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</w:t>
                                </w:r>
                              </w:p>
                            </w:txbxContent>
                          </v:textbox>
                        </v:rect>
                      </v:group>
                      <v:group id="Group 112" o:spid="_x0000_s1067" style="position:absolute;left:12369;top:1409;width:1372;height:2883" coordorigin="1948,287" coordsize="216,4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    <v:rect id="Rectangle 110" o:spid="_x0000_s1068" style="position:absolute;left:1948;top:292;width:111;height:438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" filled="f" stroked="f">
                          <v:textbox style="mso-fit-shape-to-text:t" inset="0,0,0,0">
                            <w:txbxContent>
                              <w:p w:rsidR="002F6E35" w:rsidRDefault="002F6E35" w:rsidP="002F6E35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i/>
                                    <w:iCs/>
                                    <w:color w:val="000000"/>
                                    <w:sz w:val="18"/>
                                    <w:szCs w:val="18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rect>
                        <v:rect id="Rectangle 111" o:spid="_x0000_s1069" style="position:absolute;left:2091;top:287;width:73;height:45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" filled="f" stroked="f">
                          <v:textbox style="mso-fit-shape-to-text:t" inset="0,0,0,0">
                            <w:txbxContent>
                              <w:p w:rsidR="002F6E35" w:rsidRDefault="002F6E35" w:rsidP="002F6E35">
                                <w:r>
                                  <w:rPr>
                                    <w:rFonts w:ascii="Symbol" w:hAnsi="Symbol" w:cs="Symbo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</w:t>
                                </w:r>
                              </w:p>
                            </w:txbxContent>
                          </v:textbox>
                        </v:rect>
                      </v:group>
                      <v:oval id="Oval 113" o:spid="_x0000_s1070" style="position:absolute;left:15208;top:1511;width:324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" fillcolor="black" strokeweight="0"/>
                      <v:oval id="Oval 114" o:spid="_x0000_s1071" style="position:absolute;left:11506;top:3206;width:324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" fillcolor="black" strokeweight="0"/>
                      <v:group id="Group 117" o:spid="_x0000_s1072" style="position:absolute;left:7080;top:5302;width:1492;height:3511" coordorigin="1115,900" coordsize="235,5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    <v:oval id="Oval 115" o:spid="_x0000_s1073" style="position:absolute;left:1115;top:900;width:51;height: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" fillcolor="black" strokeweight="0"/>
                        <v:rect id="Rectangle 116" o:spid="_x0000_s1074" style="position:absolute;left:1216;top:989;width:134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" filled="f" stroked="f">
                          <v:textbox style="mso-fit-shape-to-text:t" inset="0,0,0,0">
                            <w:txbxContent>
                              <w:p w:rsidR="002F6E35" w:rsidRDefault="002F6E35" w:rsidP="002F6E35">
                                <w:r>
                                  <w:rPr>
                                    <w:rFonts w:ascii="Arial" w:hAnsi="Arial" w:cs="Arial"/>
                                    <w:color w:val="000000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v:textbox>
                        </v:rect>
                      </v:group>
                      <v:oval id="Oval 118" o:spid="_x0000_s1075" style="position:absolute;left:2654;top:7397;width:324;height:3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" fillcolor="black" strokeweight="0"/>
                      <v:oval id="Oval 119" o:spid="_x0000_s1076" style="position:absolute;left:7804;top:387;width:324;height:3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" fillcolor="black" strokeweight="0"/>
                    </v:group>
                  </w:pict>
                </mc:Fallback>
              </mc:AlternateContent>
            </w:r>
          </w:p>
          <w:p w14:paraId="3240270B" w14:textId="77777777" w:rsidR="002F6E35" w:rsidRPr="00576FFE" w:rsidRDefault="002F6E35" w:rsidP="002F6E35">
            <w:pPr>
              <w:ind w:left="-288"/>
              <w:rPr>
                <w:rFonts w:ascii="Tahoma" w:hAnsi="Tahoma" w:cs="Tahoma"/>
              </w:rPr>
            </w:pPr>
          </w:p>
        </w:tc>
        <w:tc>
          <w:tcPr>
            <w:tcW w:w="280" w:type="pct"/>
          </w:tcPr>
          <w:p w14:paraId="62269B66" w14:textId="77777777" w:rsidR="002F6E35" w:rsidRDefault="002F6E35" w:rsidP="002F6E35">
            <w:pPr>
              <w:ind w:left="-288"/>
              <w:rPr>
                <w:noProof/>
              </w:rPr>
            </w:pPr>
          </w:p>
        </w:tc>
      </w:tr>
    </w:tbl>
    <w:p w14:paraId="5951776B" w14:textId="77777777" w:rsidR="00E62503" w:rsidRDefault="002F6E35" w:rsidP="00E62503">
      <w:pPr>
        <w:tabs>
          <w:tab w:val="left" w:pos="0"/>
        </w:tabs>
      </w:pPr>
      <w:r>
        <w:t>1c. Solve for x.</w:t>
      </w:r>
    </w:p>
    <w:p w14:paraId="255F3816" w14:textId="77777777" w:rsidR="00A13291" w:rsidRDefault="00A13291" w:rsidP="00E62503">
      <w:pPr>
        <w:tabs>
          <w:tab w:val="left" w:pos="0"/>
        </w:tabs>
      </w:pPr>
    </w:p>
    <w:p w14:paraId="50F77344" w14:textId="77777777" w:rsidR="002F6E35" w:rsidRDefault="002F6E35" w:rsidP="00E62503">
      <w:pPr>
        <w:tabs>
          <w:tab w:val="left" w:pos="0"/>
        </w:tabs>
      </w:pPr>
    </w:p>
    <w:p w14:paraId="400DD849" w14:textId="77777777" w:rsidR="002F6E35" w:rsidRDefault="002F6E35" w:rsidP="00E62503">
      <w:pPr>
        <w:tabs>
          <w:tab w:val="left" w:pos="0"/>
        </w:tabs>
      </w:pPr>
    </w:p>
    <w:p w14:paraId="6E2F4787" w14:textId="77777777" w:rsidR="002F6E35" w:rsidRPr="002F6E35" w:rsidRDefault="002F6E35" w:rsidP="00E62503">
      <w:pPr>
        <w:tabs>
          <w:tab w:val="left" w:pos="0"/>
        </w:tabs>
        <w:rPr>
          <w:sz w:val="32"/>
        </w:rPr>
      </w:pPr>
    </w:p>
    <w:p w14:paraId="26D7EC2C" w14:textId="77777777" w:rsidR="002E4002" w:rsidRDefault="002E4002" w:rsidP="00E62503">
      <w:pPr>
        <w:tabs>
          <w:tab w:val="left" w:pos="0"/>
        </w:tabs>
      </w:pPr>
    </w:p>
    <w:p w14:paraId="448C1DA4" w14:textId="77777777" w:rsidR="00E62503" w:rsidRDefault="00A13291" w:rsidP="00E62503">
      <w:pPr>
        <w:tabs>
          <w:tab w:val="left" w:pos="0"/>
        </w:tabs>
      </w:pPr>
      <w:r>
        <w:t>2</w:t>
      </w:r>
      <w:r w:rsidR="00E62503">
        <w:t xml:space="preserve">.   SOLVE FOR x.   Show Work.   Do all 3 problems.  </w:t>
      </w:r>
    </w:p>
    <w:p w14:paraId="4E59E542" w14:textId="77777777" w:rsidR="00E62503" w:rsidRPr="00D84AEF" w:rsidRDefault="00242151" w:rsidP="00E62503">
      <w:pPr>
        <w:tabs>
          <w:tab w:val="left" w:pos="0"/>
        </w:tabs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3F8C2D3" wp14:editId="295710B0">
                <wp:simplePos x="0" y="0"/>
                <wp:positionH relativeFrom="column">
                  <wp:posOffset>4848225</wp:posOffset>
                </wp:positionH>
                <wp:positionV relativeFrom="paragraph">
                  <wp:posOffset>135890</wp:posOffset>
                </wp:positionV>
                <wp:extent cx="2194560" cy="1343025"/>
                <wp:effectExtent l="38100" t="56515" r="34290" b="57785"/>
                <wp:wrapNone/>
                <wp:docPr id="139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1343025"/>
                          <a:chOff x="4842" y="7751"/>
                          <a:chExt cx="3456" cy="1872"/>
                        </a:xfrm>
                      </wpg:grpSpPr>
                      <wps:wsp>
                        <wps:cNvPr id="14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5436" y="8674"/>
                            <a:ext cx="2862" cy="3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4AE701" w14:textId="77777777" w:rsidR="00E62503" w:rsidRDefault="00E62503" w:rsidP="00E62503">
                              <w:r>
                                <w:rPr>
                                  <w:sz w:val="20"/>
                                </w:rPr>
                                <w:t xml:space="preserve">41°  x°                       </w:t>
                              </w:r>
                              <w:r w:rsidR="002F6E35">
                                <w:rPr>
                                  <w:sz w:val="20"/>
                                </w:rPr>
                                <w:t xml:space="preserve">    </w:t>
                              </w:r>
                              <w:r>
                                <w:rPr>
                                  <w:sz w:val="20"/>
                                </w:rPr>
                                <w:t xml:space="preserve">    168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41" name="Group 26"/>
                        <wpg:cNvGrpSpPr>
                          <a:grpSpLocks/>
                        </wpg:cNvGrpSpPr>
                        <wpg:grpSpPr bwMode="auto">
                          <a:xfrm>
                            <a:off x="4842" y="7751"/>
                            <a:ext cx="3456" cy="1872"/>
                            <a:chOff x="4842" y="7751"/>
                            <a:chExt cx="3456" cy="1872"/>
                          </a:xfrm>
                        </wpg:grpSpPr>
                        <wps:wsp>
                          <wps:cNvPr id="142" name="Oval 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20" y="8152"/>
                              <a:ext cx="1296" cy="129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Line 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42" y="7751"/>
                              <a:ext cx="3312" cy="12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4" name="Line 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42" y="8759"/>
                              <a:ext cx="3456" cy="8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group id="Group 24" o:spid="_x0000_s1077" style="position:absolute;margin-left:381.75pt;margin-top:10.7pt;width:172.8pt;height:105.75pt;z-index:251664384" coordorigin="4842,7751" coordsize="3456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">
                <v:shape id="Text Box 25" o:spid="_x0000_s1078" type="#_x0000_t202" style="position:absolute;left:5436;top:8674;width:2862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" strokecolor="white">
                  <v:textbox>
                    <w:txbxContent>
                      <w:p w:rsidR="00E62503" w:rsidRDefault="00E62503" w:rsidP="00E62503">
                        <w:r>
                          <w:rPr>
                            <w:sz w:val="20"/>
                          </w:rPr>
                          <w:t>41</w:t>
                        </w:r>
                        <w:proofErr w:type="gramStart"/>
                        <w:r>
                          <w:rPr>
                            <w:sz w:val="20"/>
                          </w:rPr>
                          <w:t>°  x</w:t>
                        </w:r>
                        <w:proofErr w:type="gramEnd"/>
                        <w:r>
                          <w:rPr>
                            <w:sz w:val="20"/>
                          </w:rPr>
                          <w:t xml:space="preserve">°                       </w:t>
                        </w:r>
                        <w:r w:rsidR="002F6E35">
                          <w:rPr>
                            <w:sz w:val="20"/>
                          </w:rPr>
                          <w:t xml:space="preserve">    </w:t>
                        </w:r>
                        <w:r>
                          <w:rPr>
                            <w:sz w:val="20"/>
                          </w:rPr>
                          <w:t xml:space="preserve">    168°</w:t>
                        </w:r>
                      </w:p>
                    </w:txbxContent>
                  </v:textbox>
                </v:shape>
                <v:group id="Group 26" o:spid="_x0000_s1079" style="position:absolute;left:4842;top:7751;width:3456;height:1872" coordorigin="4842,7751" coordsize="3456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<v:oval id="Oval 27" o:spid="_x0000_s1080" style="position:absolute;left:6120;top:8152;width:1296;height:1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"/>
                  <v:line id="Line 28" o:spid="_x0000_s1081" style="position:absolute;flip:y;visibility:visible;mso-wrap-style:square" from="4842,7751" to="8154,9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">
                    <v:stroke startarrow="block" endarrow="block"/>
                  </v:line>
                  <v:line id="Line 29" o:spid="_x0000_s1082" style="position:absolute;visibility:visible;mso-wrap-style:square" from="4842,8759" to="8298,9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">
                    <v:stroke startarrow="block" endarrow="block"/>
                  </v:line>
                </v:group>
              </v:group>
            </w:pict>
          </mc:Fallback>
        </mc:AlternateContent>
      </w: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0C28097B" wp14:editId="7700697B">
                <wp:simplePos x="0" y="0"/>
                <wp:positionH relativeFrom="column">
                  <wp:posOffset>1986915</wp:posOffset>
                </wp:positionH>
                <wp:positionV relativeFrom="paragraph">
                  <wp:posOffset>40640</wp:posOffset>
                </wp:positionV>
                <wp:extent cx="2299335" cy="1296670"/>
                <wp:effectExtent l="34290" t="56515" r="28575" b="56515"/>
                <wp:wrapNone/>
                <wp:docPr id="133" name="Group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9335" cy="1296670"/>
                          <a:chOff x="4842" y="7751"/>
                          <a:chExt cx="3456" cy="1872"/>
                        </a:xfrm>
                      </wpg:grpSpPr>
                      <wps:wsp>
                        <wps:cNvPr id="134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5436" y="8674"/>
                            <a:ext cx="2862" cy="33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F35D863" w14:textId="77777777" w:rsidR="00E62503" w:rsidRDefault="00E62503" w:rsidP="00E62503">
                              <w:r>
                                <w:rPr>
                                  <w:sz w:val="16"/>
                                  <w:szCs w:val="16"/>
                                </w:rPr>
                                <w:t>30°</w:t>
                              </w:r>
                              <w:r w:rsidRPr="00FC26E1">
                                <w:rPr>
                                  <w:sz w:val="16"/>
                                  <w:szCs w:val="16"/>
                                </w:rPr>
                                <w:t xml:space="preserve"> x+4°</w:t>
                              </w:r>
                              <w:r>
                                <w:rPr>
                                  <w:sz w:val="20"/>
                                </w:rPr>
                                <w:t xml:space="preserve">                          3</w:t>
                              </w:r>
                              <w:r w:rsidR="002F6E35">
                                <w:rPr>
                                  <w:sz w:val="20"/>
                                </w:rPr>
                                <w:t xml:space="preserve">     1</w:t>
                              </w:r>
                              <w:r>
                                <w:rPr>
                                  <w:sz w:val="20"/>
                                </w:rPr>
                                <w:t>2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35" name="Group 32"/>
                        <wpg:cNvGrpSpPr>
                          <a:grpSpLocks/>
                        </wpg:cNvGrpSpPr>
                        <wpg:grpSpPr bwMode="auto">
                          <a:xfrm>
                            <a:off x="4842" y="7751"/>
                            <a:ext cx="3456" cy="1872"/>
                            <a:chOff x="4842" y="7751"/>
                            <a:chExt cx="3456" cy="1872"/>
                          </a:xfrm>
                        </wpg:grpSpPr>
                        <wps:wsp>
                          <wps:cNvPr id="136" name="Oval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6120" y="8152"/>
                              <a:ext cx="1296" cy="129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Line 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842" y="7751"/>
                              <a:ext cx="3312" cy="129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8" name="Lin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842" y="8759"/>
                              <a:ext cx="3456" cy="86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group id="Group 30" o:spid="_x0000_s1083" style="position:absolute;margin-left:156.45pt;margin-top:3.2pt;width:181.05pt;height:102.1pt;z-index:251665408" coordorigin="4842,7751" coordsize="3456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">
                <v:shape id="Text Box 31" o:spid="_x0000_s1084" type="#_x0000_t202" style="position:absolute;left:5436;top:8674;width:2862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" strokecolor="white">
                  <v:textbox>
                    <w:txbxContent>
                      <w:p w:rsidR="00E62503" w:rsidRDefault="00E62503" w:rsidP="00E62503">
                        <w:r>
                          <w:rPr>
                            <w:sz w:val="16"/>
                            <w:szCs w:val="16"/>
                          </w:rPr>
                          <w:t>30°</w:t>
                        </w:r>
                        <w:r w:rsidRPr="00FC26E1">
                          <w:rPr>
                            <w:sz w:val="16"/>
                            <w:szCs w:val="16"/>
                          </w:rPr>
                          <w:t xml:space="preserve"> x+4°</w:t>
                        </w:r>
                        <w:r>
                          <w:rPr>
                            <w:sz w:val="20"/>
                          </w:rPr>
                          <w:t xml:space="preserve">                          3</w:t>
                        </w:r>
                        <w:r w:rsidR="002F6E35">
                          <w:rPr>
                            <w:sz w:val="20"/>
                          </w:rPr>
                          <w:t xml:space="preserve">     1</w:t>
                        </w:r>
                        <w:r>
                          <w:rPr>
                            <w:sz w:val="20"/>
                          </w:rPr>
                          <w:t>28</w:t>
                        </w:r>
                      </w:p>
                    </w:txbxContent>
                  </v:textbox>
                </v:shape>
                <v:group id="Group 32" o:spid="_x0000_s1085" style="position:absolute;left:4842;top:7751;width:3456;height:1872" coordorigin="4842,7751" coordsize="3456,1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oval id="Oval 33" o:spid="_x0000_s1086" style="position:absolute;left:6120;top:8152;width:1296;height:1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"/>
                  <v:line id="Line 34" o:spid="_x0000_s1087" style="position:absolute;flip:y;visibility:visible;mso-wrap-style:square" from="4842,7751" to="8154,9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">
                    <v:stroke startarrow="block" endarrow="block"/>
                  </v:line>
                  <v:line id="Line 35" o:spid="_x0000_s1088" style="position:absolute;visibility:visible;mso-wrap-style:square" from="4842,8759" to="8298,9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">
                    <v:stroke startarrow="block" endarrow="block"/>
                  </v:line>
                </v:group>
              </v:group>
            </w:pict>
          </mc:Fallback>
        </mc:AlternateContent>
      </w:r>
      <w:r>
        <w:rPr>
          <w:noProof/>
          <w:sz w:val="20"/>
        </w:rPr>
        <mc:AlternateContent>
          <mc:Choice Requires="wpg">
            <w:drawing>
              <wp:anchor distT="0" distB="0" distL="114300" distR="114300" simplePos="0" relativeHeight="251662336" behindDoc="1" locked="0" layoutInCell="1" allowOverlap="1" wp14:anchorId="65DB7D8E" wp14:editId="306CA3C1">
                <wp:simplePos x="0" y="0"/>
                <wp:positionH relativeFrom="column">
                  <wp:posOffset>108585</wp:posOffset>
                </wp:positionH>
                <wp:positionV relativeFrom="paragraph">
                  <wp:posOffset>148590</wp:posOffset>
                </wp:positionV>
                <wp:extent cx="1575435" cy="822960"/>
                <wp:effectExtent l="13335" t="12065" r="11430" b="12700"/>
                <wp:wrapNone/>
                <wp:docPr id="58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75435" cy="822960"/>
                          <a:chOff x="2235" y="6202"/>
                          <a:chExt cx="2481" cy="1296"/>
                        </a:xfrm>
                      </wpg:grpSpPr>
                      <wpg:grpSp>
                        <wpg:cNvPr id="59" name="Group 16"/>
                        <wpg:cNvGrpSpPr>
                          <a:grpSpLocks/>
                        </wpg:cNvGrpSpPr>
                        <wpg:grpSpPr bwMode="auto">
                          <a:xfrm>
                            <a:off x="2235" y="6401"/>
                            <a:ext cx="2481" cy="819"/>
                            <a:chOff x="2235" y="6401"/>
                            <a:chExt cx="2481" cy="819"/>
                          </a:xfrm>
                        </wpg:grpSpPr>
                        <wps:wsp>
                          <wps:cNvPr id="60" name="Text Box 1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38" y="6812"/>
                              <a:ext cx="576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89FAAC4" w14:textId="77777777" w:rsidR="00E62503" w:rsidRDefault="00E62503" w:rsidP="00E62503">
                                <w:r>
                                  <w:t>x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35" y="6401"/>
                              <a:ext cx="768" cy="40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D8AFAC6" w14:textId="77777777" w:rsidR="00E62503" w:rsidRDefault="00E62503" w:rsidP="00E62503">
                                <w:r>
                                  <w:t>94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15" y="6586"/>
                              <a:ext cx="801" cy="44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02A9A6" w14:textId="77777777" w:rsidR="00E62503" w:rsidRDefault="00E62503" w:rsidP="00E62503">
                                <w:r>
                                  <w:t>64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3" name="Group 20"/>
                        <wpg:cNvGrpSpPr>
                          <a:grpSpLocks/>
                        </wpg:cNvGrpSpPr>
                        <wpg:grpSpPr bwMode="auto">
                          <a:xfrm>
                            <a:off x="2736" y="6202"/>
                            <a:ext cx="1296" cy="1296"/>
                            <a:chOff x="2394" y="6708"/>
                            <a:chExt cx="1296" cy="1296"/>
                          </a:xfrm>
                        </wpg:grpSpPr>
                        <wps:wsp>
                          <wps:cNvPr id="128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394" y="6708"/>
                              <a:ext cx="1296" cy="129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Line 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475" y="6961"/>
                              <a:ext cx="107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Line 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82" y="6817"/>
                              <a:ext cx="864" cy="95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group id="Group 15" o:spid="_x0000_s1089" style="position:absolute;margin-left:8.55pt;margin-top:11.7pt;width:124.05pt;height:64.8pt;z-index:-251654144" coordorigin="2235,6202" coordsize="2481,12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">
                <v:group id="Group 16" o:spid="_x0000_s1090" style="position:absolute;left:2235;top:6401;width:2481;height:819" coordorigin="2235,6401" coordsize="2481,8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">
                  <v:shape id="Text Box 17" o:spid="_x0000_s1091" type="#_x0000_t202" style="position:absolute;left:3138;top:6812;width:576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" strokecolor="white">
                    <v:textbox>
                      <w:txbxContent>
                        <w:p w:rsidR="00E62503" w:rsidRDefault="00E62503" w:rsidP="00E62503">
                          <w:r>
                            <w:t>x°</w:t>
                          </w:r>
                        </w:p>
                      </w:txbxContent>
                    </v:textbox>
                  </v:shape>
                  <v:shape id="Text Box 18" o:spid="_x0000_s1092" type="#_x0000_t202" style="position:absolute;left:2235;top:6401;width:768;height:4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" strokecolor="white">
                    <v:textbox>
                      <w:txbxContent>
                        <w:p w:rsidR="00E62503" w:rsidRDefault="00E62503" w:rsidP="00E62503">
                          <w:r>
                            <w:t>94°</w:t>
                          </w:r>
                        </w:p>
                      </w:txbxContent>
                    </v:textbox>
                  </v:shape>
                  <v:shape id="Text Box 19" o:spid="_x0000_s1093" type="#_x0000_t202" style="position:absolute;left:3915;top:6586;width:801;height:4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" strokecolor="white">
                    <v:textbox>
                      <w:txbxContent>
                        <w:p w:rsidR="00E62503" w:rsidRDefault="00E62503" w:rsidP="00E62503">
                          <w:r>
                            <w:t>64°</w:t>
                          </w:r>
                        </w:p>
                      </w:txbxContent>
                    </v:textbox>
                  </v:shape>
                </v:group>
                <v:group id="Group 20" o:spid="_x0000_s1094" style="position:absolute;left:2736;top:6202;width:1296;height:1296" coordorigin="2394,6708" coordsize="1296,12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<v:oval id="Oval 21" o:spid="_x0000_s1095" style="position:absolute;left:2394;top:6708;width:1296;height:1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"/>
                  <v:line id="Line 22" o:spid="_x0000_s1096" style="position:absolute;flip:y;visibility:visible;mso-wrap-style:square" from="2475,6961" to="3546,7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"/>
                  <v:line id="Line 23" o:spid="_x0000_s1097" style="position:absolute;visibility:visible;mso-wrap-style:square" from="2682,6817" to="3546,77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/GP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z6ZwfyZeIBc3AAAA//8DAFBLAQItABQABgAIAAAAIQDb4fbL7gAAAIUBAAATAAAAAAAAAAAA&#10;AAAAAAAAAABbQ29udGVudF9UeXBlc10ueG1sUEsBAi0AFAAGAAgAAAAhAFr0LFu/AAAAFQEAAAsA&#10;AAAAAAAAAAAAAAAAHwEAAF9yZWxzLy5yZWxzUEsBAi0AFAAGAAgAAAAhAMcL8Y/EAAAA3AAAAA8A&#10;AAAAAAAAAAAAAAAABwIAAGRycy9kb3ducmV2LnhtbFBLBQYAAAAAAwADALcAAAD4AgAAAAA=&#10;"/>
                </v:group>
              </v:group>
            </w:pict>
          </mc:Fallback>
        </mc:AlternateContent>
      </w:r>
      <w:r w:rsidR="00E62503">
        <w:t xml:space="preserve">     </w:t>
      </w:r>
      <w:r w:rsidR="0023135B">
        <w:t xml:space="preserve">a. Solve for x. </w:t>
      </w:r>
      <w:r w:rsidR="0023135B">
        <w:tab/>
      </w:r>
      <w:r w:rsidR="00E62503">
        <w:t xml:space="preserve">              </w:t>
      </w:r>
      <w:r w:rsidR="0023135B">
        <w:t xml:space="preserve">                     </w:t>
      </w:r>
      <w:r w:rsidR="00E62503">
        <w:t xml:space="preserve">      </w:t>
      </w:r>
      <w:r w:rsidR="0023135B">
        <w:t xml:space="preserve">b.      </w:t>
      </w:r>
      <w:r w:rsidR="00E62503">
        <w:t xml:space="preserve">Solve for x.  </w:t>
      </w:r>
      <w:r w:rsidR="00E62503">
        <w:tab/>
      </w:r>
      <w:r w:rsidR="00E62503">
        <w:tab/>
      </w:r>
      <w:r w:rsidR="00E62503">
        <w:tab/>
      </w:r>
      <w:r w:rsidR="00E62503">
        <w:tab/>
      </w:r>
      <w:r w:rsidR="00E62503">
        <w:tab/>
      </w:r>
      <w:r w:rsidR="0023135B">
        <w:t xml:space="preserve">c.     </w:t>
      </w:r>
      <w:r w:rsidR="00E62503">
        <w:t xml:space="preserve">Solve for x.  </w:t>
      </w:r>
    </w:p>
    <w:p w14:paraId="69BCF628" w14:textId="77777777" w:rsidR="00E62503" w:rsidRDefault="0090646B" w:rsidP="00E62503">
      <w:pPr>
        <w:tabs>
          <w:tab w:val="left" w:pos="0"/>
        </w:tabs>
        <w:rPr>
          <w:sz w:val="20"/>
          <w:szCs w:val="20"/>
        </w:rPr>
      </w:pPr>
      <w:r>
        <w:rPr>
          <w:sz w:val="20"/>
          <w:szCs w:val="20"/>
        </w:rPr>
        <w:tab/>
        <w:t xml:space="preserve">              </w:t>
      </w:r>
      <w:r w:rsidRPr="0090646B">
        <w:rPr>
          <w:sz w:val="24"/>
          <w:szCs w:val="20"/>
        </w:rPr>
        <w:t>x</w:t>
      </w:r>
      <w:r w:rsidR="00E62503">
        <w:rPr>
          <w:sz w:val="20"/>
          <w:szCs w:val="20"/>
        </w:rPr>
        <w:tab/>
      </w:r>
      <w:r w:rsidR="00E62503">
        <w:rPr>
          <w:sz w:val="20"/>
          <w:szCs w:val="20"/>
        </w:rPr>
        <w:tab/>
      </w:r>
      <w:r w:rsidR="00E62503">
        <w:rPr>
          <w:sz w:val="20"/>
          <w:szCs w:val="20"/>
        </w:rPr>
        <w:tab/>
      </w:r>
      <w:r w:rsidR="00E62503">
        <w:rPr>
          <w:sz w:val="20"/>
          <w:szCs w:val="20"/>
        </w:rPr>
        <w:tab/>
      </w:r>
      <w:r w:rsidR="00E62503">
        <w:rPr>
          <w:sz w:val="20"/>
          <w:szCs w:val="20"/>
        </w:rPr>
        <w:tab/>
        <w:t xml:space="preserve">22.    </w:t>
      </w:r>
    </w:p>
    <w:p w14:paraId="113C4CED" w14:textId="77777777" w:rsidR="00E62503" w:rsidRDefault="00E62503" w:rsidP="00E62503">
      <w:pPr>
        <w:tabs>
          <w:tab w:val="left" w:pos="0"/>
        </w:tabs>
        <w:rPr>
          <w:sz w:val="20"/>
          <w:szCs w:val="20"/>
        </w:rPr>
      </w:pPr>
    </w:p>
    <w:p w14:paraId="515FE541" w14:textId="77777777" w:rsidR="002F680B" w:rsidRPr="00A13291" w:rsidRDefault="00E62503" w:rsidP="002F680B">
      <w:pPr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</w:t>
      </w:r>
      <w:r>
        <w:rPr>
          <w:sz w:val="20"/>
          <w:szCs w:val="20"/>
        </w:rPr>
        <w:tab/>
      </w:r>
    </w:p>
    <w:p w14:paraId="66EAE18D" w14:textId="77777777" w:rsidR="00F6096C" w:rsidRDefault="00F6096C" w:rsidP="005B0A45">
      <w:pPr>
        <w:spacing w:after="0"/>
        <w:rPr>
          <w:b/>
          <w:bCs/>
          <w:color w:val="000000"/>
        </w:rPr>
      </w:pPr>
    </w:p>
    <w:p w14:paraId="5BDBD07D" w14:textId="77777777" w:rsidR="00F6096C" w:rsidRDefault="00F6096C" w:rsidP="005B0A45">
      <w:pPr>
        <w:spacing w:after="0"/>
        <w:rPr>
          <w:b/>
          <w:bCs/>
          <w:color w:val="000000"/>
        </w:rPr>
      </w:pPr>
    </w:p>
    <w:p w14:paraId="1ADA2554" w14:textId="77777777" w:rsidR="00F6096C" w:rsidRDefault="00F6096C" w:rsidP="005B0A45">
      <w:pPr>
        <w:spacing w:after="0"/>
        <w:rPr>
          <w:b/>
          <w:bCs/>
          <w:color w:val="000000"/>
        </w:rPr>
      </w:pPr>
      <w:r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52D2DD8E" wp14:editId="7E8A847F">
                <wp:simplePos x="0" y="0"/>
                <wp:positionH relativeFrom="column">
                  <wp:posOffset>4172688</wp:posOffset>
                </wp:positionH>
                <wp:positionV relativeFrom="paragraph">
                  <wp:posOffset>191003</wp:posOffset>
                </wp:positionV>
                <wp:extent cx="114935" cy="114300"/>
                <wp:effectExtent l="9525" t="8255" r="8890" b="0"/>
                <wp:wrapNone/>
                <wp:docPr id="51" name="Freeform: 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14935" cy="114300"/>
                        </a:xfrm>
                        <a:custGeom>
                          <a:avLst/>
                          <a:gdLst>
                            <a:gd name="G0" fmla="+- 10829 0 0"/>
                            <a:gd name="G1" fmla="+- 0 0 0"/>
                            <a:gd name="G2" fmla="+- 21600 0 0"/>
                            <a:gd name="T0" fmla="*/ 21781 w 21781"/>
                            <a:gd name="T1" fmla="*/ 18618 h 21600"/>
                            <a:gd name="T2" fmla="*/ 0 w 21781"/>
                            <a:gd name="T3" fmla="*/ 18689 h 21600"/>
                            <a:gd name="T4" fmla="*/ 10829 w 21781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781" h="21600" fill="none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</a:path>
                            <a:path w="21781" h="21600" stroke="0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  <a:lnTo>
                                <a:pt x="10829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w14:anchorId="0A996A37" id="Freeform: Shape 51" o:spid="_x0000_s1026" style="position:absolute;margin-left:328.55pt;margin-top:15.05pt;width:9.05pt;height:9pt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78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" path="m21780,18617nfc18461,20570,14680,21600,10829,21600,7025,21600,3290,20595,-1,18689em21780,18617nsc18461,20570,14680,21600,10829,21600,7025,21600,3290,20595,-1,18689l10829,,21780,18617xe" filled="f">
                <v:path arrowok="t" o:extrusionok="f" o:connecttype="custom" o:connectlocs="114935,98520;0,98896;57143,0" o:connectangles="0,0,0"/>
              </v:shape>
            </w:pict>
          </mc:Fallback>
        </mc:AlternateContent>
      </w:r>
    </w:p>
    <w:p w14:paraId="3DD6B9CB" w14:textId="77777777" w:rsidR="005B0A45" w:rsidRPr="00F6096C" w:rsidRDefault="00576110" w:rsidP="005B0A45">
      <w:pPr>
        <w:spacing w:after="0"/>
        <w:rPr>
          <w:color w:val="000000"/>
          <w:position w:val="-3"/>
        </w:rPr>
      </w:pPr>
      <w:r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2309FC44" wp14:editId="511F878E">
                <wp:simplePos x="0" y="0"/>
                <wp:positionH relativeFrom="column">
                  <wp:posOffset>4912242</wp:posOffset>
                </wp:positionH>
                <wp:positionV relativeFrom="paragraph">
                  <wp:posOffset>10249</wp:posOffset>
                </wp:positionV>
                <wp:extent cx="114935" cy="114300"/>
                <wp:effectExtent l="9525" t="8255" r="8890" b="0"/>
                <wp:wrapNone/>
                <wp:docPr id="52" name="Freeform: 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14935" cy="114300"/>
                        </a:xfrm>
                        <a:custGeom>
                          <a:avLst/>
                          <a:gdLst>
                            <a:gd name="G0" fmla="+- 10829 0 0"/>
                            <a:gd name="G1" fmla="+- 0 0 0"/>
                            <a:gd name="G2" fmla="+- 21600 0 0"/>
                            <a:gd name="T0" fmla="*/ 21781 w 21781"/>
                            <a:gd name="T1" fmla="*/ 18618 h 21600"/>
                            <a:gd name="T2" fmla="*/ 0 w 21781"/>
                            <a:gd name="T3" fmla="*/ 18689 h 21600"/>
                            <a:gd name="T4" fmla="*/ 10829 w 21781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781" h="21600" fill="none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</a:path>
                            <a:path w="21781" h="21600" stroke="0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  <a:lnTo>
                                <a:pt x="10829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w14:anchorId="6957DFC3" id="Freeform: Shape 52" o:spid="_x0000_s1026" style="position:absolute;margin-left:386.8pt;margin-top:.8pt;width:9.05pt;height:9pt;flip:y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78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" path="m21780,18617nfc18461,20570,14680,21600,10829,21600,7025,21600,3290,20595,-1,18689em21780,18617nsc18461,20570,14680,21600,10829,21600,7025,21600,3290,20595,-1,18689l10829,,21780,18617xe" filled="f">
                <v:path arrowok="t" o:extrusionok="f" o:connecttype="custom" o:connectlocs="114935,98520;0,98896;57143,0" o:connectangles="0,0,0"/>
              </v:shape>
            </w:pict>
          </mc:Fallback>
        </mc:AlternateContent>
      </w:r>
      <w:r w:rsidR="00F6096C"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41A03E09" wp14:editId="3B78A4E1">
                <wp:simplePos x="0" y="0"/>
                <wp:positionH relativeFrom="column">
                  <wp:posOffset>2200939</wp:posOffset>
                </wp:positionH>
                <wp:positionV relativeFrom="paragraph">
                  <wp:posOffset>16053</wp:posOffset>
                </wp:positionV>
                <wp:extent cx="114935" cy="114300"/>
                <wp:effectExtent l="9525" t="8255" r="8890" b="0"/>
                <wp:wrapNone/>
                <wp:docPr id="50" name="Freeform: Shap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14935" cy="114300"/>
                        </a:xfrm>
                        <a:custGeom>
                          <a:avLst/>
                          <a:gdLst>
                            <a:gd name="G0" fmla="+- 10829 0 0"/>
                            <a:gd name="G1" fmla="+- 0 0 0"/>
                            <a:gd name="G2" fmla="+- 21600 0 0"/>
                            <a:gd name="T0" fmla="*/ 21781 w 21781"/>
                            <a:gd name="T1" fmla="*/ 18618 h 21600"/>
                            <a:gd name="T2" fmla="*/ 0 w 21781"/>
                            <a:gd name="T3" fmla="*/ 18689 h 21600"/>
                            <a:gd name="T4" fmla="*/ 10829 w 21781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781" h="21600" fill="none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</a:path>
                            <a:path w="21781" h="21600" stroke="0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  <a:lnTo>
                                <a:pt x="10829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w14:anchorId="3A4C56AE" id="Freeform: Shape 50" o:spid="_x0000_s1026" style="position:absolute;margin-left:173.3pt;margin-top:1.25pt;width:9.05pt;height:9pt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78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" path="m21780,18617nfc18461,20570,14680,21600,10829,21600,7025,21600,3290,20595,-1,18689em21780,18617nsc18461,20570,14680,21600,10829,21600,7025,21600,3290,20595,-1,18689l10829,,21780,18617xe" filled="f">
                <v:path arrowok="t" o:extrusionok="f" o:connecttype="custom" o:connectlocs="114935,98520;0,98896;57143,0" o:connectangles="0,0,0"/>
              </v:shape>
            </w:pict>
          </mc:Fallback>
        </mc:AlternateContent>
      </w:r>
      <w:r w:rsidR="00F6096C"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E5A1BC4" wp14:editId="01E7E162">
                <wp:simplePos x="0" y="0"/>
                <wp:positionH relativeFrom="column">
                  <wp:posOffset>1233377</wp:posOffset>
                </wp:positionH>
                <wp:positionV relativeFrom="paragraph">
                  <wp:posOffset>36343</wp:posOffset>
                </wp:positionV>
                <wp:extent cx="114935" cy="114300"/>
                <wp:effectExtent l="9525" t="8255" r="8890" b="0"/>
                <wp:wrapNone/>
                <wp:docPr id="48" name="Freeform: Shap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14935" cy="114300"/>
                        </a:xfrm>
                        <a:custGeom>
                          <a:avLst/>
                          <a:gdLst>
                            <a:gd name="G0" fmla="+- 10829 0 0"/>
                            <a:gd name="G1" fmla="+- 0 0 0"/>
                            <a:gd name="G2" fmla="+- 21600 0 0"/>
                            <a:gd name="T0" fmla="*/ 21781 w 21781"/>
                            <a:gd name="T1" fmla="*/ 18618 h 21600"/>
                            <a:gd name="T2" fmla="*/ 0 w 21781"/>
                            <a:gd name="T3" fmla="*/ 18689 h 21600"/>
                            <a:gd name="T4" fmla="*/ 10829 w 21781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781" h="21600" fill="none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</a:path>
                            <a:path w="21781" h="21600" stroke="0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  <a:lnTo>
                                <a:pt x="10829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w14:anchorId="5EC0F05E" id="Freeform: Shape 48" o:spid="_x0000_s1026" style="position:absolute;margin-left:97.1pt;margin-top:2.85pt;width:9.05pt;height:9pt;flip:y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78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" path="m21780,18617nfc18461,20570,14680,21600,10829,21600,7025,21600,3290,20595,-1,18689em21780,18617nsc18461,20570,14680,21600,10829,21600,7025,21600,3290,20595,-1,18689l10829,,21780,18617xe" filled="f">
                <v:path arrowok="t" o:extrusionok="f" o:connecttype="custom" o:connectlocs="114935,98520;0,98896;57143,0" o:connectangles="0,0,0"/>
              </v:shape>
            </w:pict>
          </mc:Fallback>
        </mc:AlternateContent>
      </w:r>
      <w:r w:rsidR="002F680B">
        <w:rPr>
          <w:color w:val="000000"/>
          <w:position w:val="-3"/>
        </w:rPr>
        <w:t xml:space="preserve">   </w:t>
      </w:r>
      <w:r w:rsidR="00A13291">
        <w:t>3</w:t>
      </w:r>
      <w:r w:rsidR="005B0A45">
        <w:t xml:space="preserve">A. </w:t>
      </w:r>
      <w:r w:rsidR="002F680B">
        <w:t xml:space="preserve"> </w:t>
      </w:r>
      <w:r w:rsidR="005B0A45">
        <w:t>m</w:t>
      </w:r>
      <w:r w:rsidR="00635C3B">
        <w:rPr>
          <w:rFonts w:cs="Arial"/>
          <w:b/>
        </w:rPr>
        <w:sym w:font="Symbol" w:char="F0D0"/>
      </w:r>
      <w:r w:rsidR="00635C3B">
        <w:rPr>
          <w:rFonts w:cs="Arial"/>
          <w:b/>
        </w:rPr>
        <w:t xml:space="preserve">F = </w:t>
      </w:r>
      <w:r w:rsidR="005B0A45">
        <w:rPr>
          <w:rFonts w:cs="Arial"/>
          <w:b/>
        </w:rPr>
        <w:t>3</w:t>
      </w:r>
      <w:r w:rsidR="00635C3B">
        <w:rPr>
          <w:rFonts w:cs="Arial"/>
          <w:b/>
        </w:rPr>
        <w:t>0</w:t>
      </w:r>
      <w:r w:rsidR="00635C3B" w:rsidRPr="00E62503">
        <w:rPr>
          <w:rFonts w:ascii="Cambria Math" w:hAnsi="Cambria Math"/>
          <w:sz w:val="20"/>
        </w:rPr>
        <w:t>⁰</w:t>
      </w:r>
      <w:r w:rsidR="00635C3B">
        <w:rPr>
          <w:rFonts w:ascii="Cambria Math" w:hAnsi="Cambria Math"/>
          <w:sz w:val="20"/>
        </w:rPr>
        <w:t xml:space="preserve">.  </w:t>
      </w:r>
      <w:r w:rsidR="005B0A45">
        <w:rPr>
          <w:rFonts w:ascii="Cambria Math" w:hAnsi="Cambria Math"/>
          <w:sz w:val="20"/>
        </w:rPr>
        <w:t xml:space="preserve">  </w:t>
      </w:r>
      <w:bookmarkStart w:id="1" w:name="MTReference"/>
      <w:r w:rsidR="00F6096C">
        <w:rPr>
          <w:rFonts w:ascii="Cambria Math" w:hAnsi="Cambria Math"/>
          <w:sz w:val="20"/>
        </w:rPr>
        <w:t>m</w:t>
      </w:r>
      <w:r w:rsidR="00F6096C">
        <w:t>DC</w:t>
      </w:r>
      <w:r w:rsidR="005B0A45">
        <w:t>=70.   FIND</w:t>
      </w:r>
      <w:r w:rsidR="00F6096C">
        <w:t xml:space="preserve">  mAB</w:t>
      </w:r>
      <w:r w:rsidR="005B0A45">
        <w:t xml:space="preserve">.               </w:t>
      </w:r>
      <w:r w:rsidR="00A13291">
        <w:t>3</w:t>
      </w:r>
      <w:r w:rsidR="005B0A45">
        <w:t xml:space="preserve"> B. SAME DIAGRAM  m</w:t>
      </w:r>
      <w:r w:rsidR="00F6096C">
        <w:t>DC</w:t>
      </w:r>
      <w:r w:rsidR="005B0A45">
        <w:t>=2X-15  m</w:t>
      </w:r>
      <w:r w:rsidR="00F6096C">
        <w:t>AB</w:t>
      </w:r>
      <w:r w:rsidR="005B0A45">
        <w:t>= x + 5.  m</w:t>
      </w:r>
      <w:r w:rsidR="005B0A45">
        <w:rPr>
          <w:rFonts w:cs="Arial"/>
          <w:b/>
        </w:rPr>
        <w:sym w:font="Symbol" w:char="F0D0"/>
      </w:r>
      <w:r w:rsidR="00F6096C">
        <w:rPr>
          <w:rFonts w:cs="Arial"/>
          <w:b/>
        </w:rPr>
        <w:t xml:space="preserve"> </w:t>
      </w:r>
      <w:r w:rsidR="005B0A45">
        <w:rPr>
          <w:rFonts w:cs="Arial"/>
          <w:b/>
        </w:rPr>
        <w:t>F = 40</w:t>
      </w:r>
      <w:r w:rsidR="005B0A45" w:rsidRPr="00E62503">
        <w:rPr>
          <w:rFonts w:ascii="Cambria Math" w:hAnsi="Cambria Math"/>
          <w:sz w:val="20"/>
        </w:rPr>
        <w:t>⁰</w:t>
      </w:r>
      <w:r w:rsidR="005B0A45">
        <w:rPr>
          <w:rFonts w:ascii="Cambria Math" w:hAnsi="Cambria Math"/>
          <w:sz w:val="20"/>
        </w:rPr>
        <w:t xml:space="preserve">.Solve for x     </w:t>
      </w:r>
    </w:p>
    <w:bookmarkEnd w:id="1"/>
    <w:p w14:paraId="71A27603" w14:textId="77777777" w:rsidR="00E62503" w:rsidRPr="002F6E35" w:rsidRDefault="005B0A45" w:rsidP="002F6E35">
      <w:pPr>
        <w:spacing w:after="0"/>
      </w:pPr>
      <w:r>
        <w:rPr>
          <w:rFonts w:ascii="Cambria Math" w:hAnsi="Cambria Math"/>
          <w:i/>
          <w:sz w:val="20"/>
        </w:rPr>
        <w:t xml:space="preserve">NOT DRAWN TO SCALE </w:t>
      </w:r>
      <w:r w:rsidR="00697B65" w:rsidRPr="00445C6E">
        <w:tab/>
      </w:r>
    </w:p>
    <w:p w14:paraId="0096460F" w14:textId="77777777" w:rsidR="00E62503" w:rsidRDefault="006E0EC3" w:rsidP="00E625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  <w:sz w:val="20"/>
          <w:szCs w:val="20"/>
        </w:rPr>
      </w:pPr>
      <w:r>
        <w:rPr>
          <w:noProof/>
          <w:color w:val="000000"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 wp14:anchorId="37BE2267" wp14:editId="143A8CEF">
                <wp:simplePos x="0" y="0"/>
                <wp:positionH relativeFrom="column">
                  <wp:posOffset>20158</wp:posOffset>
                </wp:positionH>
                <wp:positionV relativeFrom="paragraph">
                  <wp:posOffset>8299</wp:posOffset>
                </wp:positionV>
                <wp:extent cx="3693726" cy="1819275"/>
                <wp:effectExtent l="0" t="0" r="2540" b="28575"/>
                <wp:wrapNone/>
                <wp:docPr id="31" name="Group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93726" cy="1819275"/>
                          <a:chOff x="5430" y="1669"/>
                          <a:chExt cx="6080" cy="2880"/>
                        </a:xfrm>
                      </wpg:grpSpPr>
                      <wpg:grpSp>
                        <wpg:cNvPr id="32" name="Group 56"/>
                        <wpg:cNvGrpSpPr>
                          <a:grpSpLocks/>
                        </wpg:cNvGrpSpPr>
                        <wpg:grpSpPr bwMode="auto">
                          <a:xfrm>
                            <a:off x="7300" y="1699"/>
                            <a:ext cx="4210" cy="1308"/>
                            <a:chOff x="7300" y="1699"/>
                            <a:chExt cx="4210" cy="1308"/>
                          </a:xfrm>
                        </wpg:grpSpPr>
                        <wps:wsp>
                          <wps:cNvPr id="33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962" y="1699"/>
                              <a:ext cx="1548" cy="96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FA25C0" w14:textId="77777777" w:rsidR="002F680B" w:rsidRDefault="002F680B" w:rsidP="002F680B">
                                <w:pPr>
                                  <w:rPr>
                                    <w:rFonts w:cs="Aria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00" y="2530"/>
                              <a:ext cx="2286" cy="4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419451" w14:textId="77777777" w:rsidR="002F680B" w:rsidRDefault="002F680B" w:rsidP="002F680B">
                                <w:pPr>
                                  <w:rPr>
                                    <w:rFonts w:cs="Arial"/>
                                  </w:rPr>
                                </w:pPr>
                                <w:r>
                                  <w:rPr>
                                    <w:rFonts w:cs="Arial"/>
                                  </w:rPr>
                                  <w:t>2</w:t>
                                </w:r>
                                <w:r>
                                  <w:rPr>
                                    <w:rFonts w:cs="Arial"/>
                                    <w:vertAlign w:val="superscript"/>
                                  </w:rPr>
                                  <w:t>nd</w:t>
                                </w:r>
                                <w:r>
                                  <w:rPr>
                                    <w:rFonts w:cs="Arial"/>
                                  </w:rPr>
                                  <w:t xml:space="preserve"> intercep</w:t>
                                </w:r>
                                <w:r w:rsidR="00A13291">
                                  <w:t>The Quiz scheduled for Wednesday will now on Friday.  Enjoy your time off.  Stay dry and safe.</w:t>
                                </w:r>
                                <w:r>
                                  <w:rPr>
                                    <w:rFonts w:cs="Arial"/>
                                  </w:rPr>
                                  <w:t>ted aar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5" name="Group 59"/>
                        <wpg:cNvGrpSpPr>
                          <a:grpSpLocks/>
                        </wpg:cNvGrpSpPr>
                        <wpg:grpSpPr bwMode="auto">
                          <a:xfrm>
                            <a:off x="5430" y="1669"/>
                            <a:ext cx="4532" cy="2880"/>
                            <a:chOff x="5430" y="1669"/>
                            <a:chExt cx="4532" cy="2880"/>
                          </a:xfrm>
                        </wpg:grpSpPr>
                        <wps:wsp>
                          <wps:cNvPr id="36" name="Oval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7082" y="1669"/>
                              <a:ext cx="2880" cy="288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Line 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430" y="2929"/>
                              <a:ext cx="4532" cy="3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Line 6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430" y="1929"/>
                              <a:ext cx="3938" cy="10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group id="Group 55" o:spid="_x0000_s1098" style="position:absolute;margin-left:1.6pt;margin-top:.65pt;width:290.85pt;height:143.25pt;z-index:-251637760" coordorigin="5430,1669" coordsize="608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">
                <v:group id="Group 56" o:spid="_x0000_s1099" style="position:absolute;left:7300;top:1699;width:4210;height:1308" coordorigin="7300,1699" coordsize="4210,13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<v:shape id="Text Box 57" o:spid="_x0000_s1100" type="#_x0000_t202" style="position:absolute;left:9962;top:1699;width:1548;height:9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" stroked="f">
                    <v:textbox>
                      <w:txbxContent>
                        <w:p w:rsidR="002F680B" w:rsidRDefault="002F680B" w:rsidP="002F680B">
                          <w:pPr>
                            <w:rPr>
                              <w:rFonts w:cs="Arial"/>
                            </w:rPr>
                          </w:pPr>
                        </w:p>
                      </w:txbxContent>
                    </v:textbox>
                  </v:shape>
                  <v:shape id="Text Box 58" o:spid="_x0000_s1101" type="#_x0000_t202" style="position:absolute;left:7300;top:2530;width:2286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  <v:textbox>
                      <w:txbxContent>
                        <w:p w:rsidR="002F680B" w:rsidRDefault="002F680B" w:rsidP="002F680B">
                          <w:pPr>
                            <w:rPr>
                              <w:rFonts w:cs="Arial"/>
                            </w:rPr>
                          </w:pPr>
                          <w:r>
                            <w:rPr>
                              <w:rFonts w:cs="Arial"/>
                            </w:rPr>
                            <w:t>2</w:t>
                          </w:r>
                          <w:r>
                            <w:rPr>
                              <w:rFonts w:cs="Arial"/>
                              <w:vertAlign w:val="superscript"/>
                            </w:rPr>
                            <w:t>nd</w:t>
                          </w:r>
                          <w:r>
                            <w:rPr>
                              <w:rFonts w:cs="Arial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rFonts w:cs="Arial"/>
                            </w:rPr>
                            <w:t>intercep</w:t>
                          </w:r>
                          <w:r w:rsidR="00A13291">
                            <w:t>The</w:t>
                          </w:r>
                          <w:proofErr w:type="spellEnd"/>
                          <w:r w:rsidR="00A13291">
                            <w:t xml:space="preserve"> Quiz scheduled for Wednesday will now on Friday.  Enjoy your time off.  Stay dry and </w:t>
                          </w:r>
                          <w:proofErr w:type="spellStart"/>
                          <w:r w:rsidR="00A13291">
                            <w:t>safe.</w:t>
                          </w:r>
                          <w:r>
                            <w:rPr>
                              <w:rFonts w:cs="Arial"/>
                            </w:rPr>
                            <w:t>ted</w:t>
                          </w:r>
                          <w:proofErr w:type="spellEnd"/>
                          <w:r>
                            <w:rPr>
                              <w:rFonts w:cs="Arial"/>
                            </w:rPr>
                            <w:t xml:space="preserve"> </w:t>
                          </w:r>
                          <w:proofErr w:type="spellStart"/>
                          <w:r>
                            <w:rPr>
                              <w:rFonts w:cs="Arial"/>
                            </w:rPr>
                            <w:t>aarc</w:t>
                          </w:r>
                          <w:proofErr w:type="spellEnd"/>
                        </w:p>
                      </w:txbxContent>
                    </v:textbox>
                  </v:shape>
                </v:group>
                <v:group id="Group 59" o:spid="_x0000_s1102" style="position:absolute;left:5430;top:1669;width:4532;height:2880" coordorigin="5430,1669" coordsize="4532,28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oval id="Oval 60" o:spid="_x0000_s1103" style="position:absolute;left:7082;top:1669;width:2880;height:28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" strokeweight="1.5pt"/>
                  <v:line id="Line 61" o:spid="_x0000_s1104" style="position:absolute;visibility:visible;mso-wrap-style:square" from="5430,2929" to="9962,32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" strokeweight="1.5pt"/>
                  <v:line id="Line 62" o:spid="_x0000_s1105" style="position:absolute;flip:y;visibility:visible;mso-wrap-style:square" from="5430,1929" to="9368,29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" strokeweight="1.5pt"/>
                </v:group>
              </v:group>
            </w:pict>
          </mc:Fallback>
        </mc:AlternateContent>
      </w:r>
      <w:r w:rsidR="002F680B">
        <w:rPr>
          <w:color w:val="000000"/>
          <w:sz w:val="20"/>
          <w:szCs w:val="20"/>
        </w:rPr>
        <w:t xml:space="preserve">A    a   </w:t>
      </w:r>
      <w:r w:rsidR="002F680B">
        <w:rPr>
          <w:color w:val="000000"/>
          <w:sz w:val="20"/>
          <w:szCs w:val="20"/>
        </w:rPr>
        <w:tab/>
      </w:r>
      <w:r w:rsidR="002F680B">
        <w:rPr>
          <w:color w:val="000000"/>
          <w:sz w:val="20"/>
          <w:szCs w:val="20"/>
        </w:rPr>
        <w:tab/>
      </w:r>
      <w:r w:rsidR="002F680B">
        <w:rPr>
          <w:color w:val="000000"/>
          <w:sz w:val="20"/>
          <w:szCs w:val="20"/>
        </w:rPr>
        <w:tab/>
      </w:r>
      <w:r w:rsidR="002F680B">
        <w:rPr>
          <w:color w:val="000000"/>
          <w:sz w:val="20"/>
          <w:szCs w:val="20"/>
        </w:rPr>
        <w:tab/>
      </w:r>
      <w:r w:rsidR="002F680B">
        <w:rPr>
          <w:color w:val="000000"/>
          <w:sz w:val="20"/>
          <w:szCs w:val="20"/>
        </w:rPr>
        <w:tab/>
      </w:r>
      <w:r w:rsidR="002F680B">
        <w:rPr>
          <w:color w:val="000000"/>
          <w:sz w:val="20"/>
          <w:szCs w:val="20"/>
        </w:rPr>
        <w:tab/>
      </w:r>
      <w:r w:rsidR="002F680B">
        <w:rPr>
          <w:color w:val="000000"/>
          <w:sz w:val="20"/>
          <w:szCs w:val="20"/>
        </w:rPr>
        <w:tab/>
        <w:t xml:space="preserve">       D</w:t>
      </w:r>
    </w:p>
    <w:p w14:paraId="200A4F65" w14:textId="77777777" w:rsidR="00E62503" w:rsidRDefault="002F680B" w:rsidP="00E62503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1080"/>
        <w:rPr>
          <w:color w:val="000000"/>
        </w:rPr>
      </w:pPr>
      <w:r>
        <w:rPr>
          <w:color w:val="000000"/>
        </w:rPr>
        <w:t xml:space="preserve">Aaa                                                A          </w:t>
      </w:r>
    </w:p>
    <w:p w14:paraId="46949408" w14:textId="77777777" w:rsidR="00E62503" w:rsidRDefault="002F680B" w:rsidP="00E62503">
      <w:pPr>
        <w:ind w:left="360" w:hanging="900"/>
        <w:rPr>
          <w:sz w:val="20"/>
          <w:szCs w:val="20"/>
        </w:rPr>
      </w:pPr>
      <w:r>
        <w:rPr>
          <w:sz w:val="20"/>
          <w:szCs w:val="20"/>
        </w:rPr>
        <w:t xml:space="preserve">         F</w:t>
      </w:r>
    </w:p>
    <w:p w14:paraId="4CFFE10B" w14:textId="77777777" w:rsidR="00E62503" w:rsidRDefault="006E0EC3" w:rsidP="00E62503">
      <w:pPr>
        <w:tabs>
          <w:tab w:val="left" w:pos="0"/>
        </w:tabs>
        <w:rPr>
          <w:sz w:val="20"/>
          <w:szCs w:val="20"/>
        </w:rPr>
      </w:pPr>
      <w:r>
        <w:rPr>
          <w:sz w:val="20"/>
          <w:szCs w:val="20"/>
        </w:rPr>
        <w:tab/>
        <w:t xml:space="preserve">                B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</w:t>
      </w:r>
      <w:r w:rsidR="002F680B">
        <w:rPr>
          <w:sz w:val="20"/>
          <w:szCs w:val="20"/>
        </w:rPr>
        <w:t xml:space="preserve"> C</w:t>
      </w:r>
    </w:p>
    <w:p w14:paraId="0F6934F9" w14:textId="77777777" w:rsidR="007B6D62" w:rsidRDefault="007B6D62" w:rsidP="00E62503">
      <w:pPr>
        <w:tabs>
          <w:tab w:val="left" w:pos="0"/>
        </w:tabs>
        <w:rPr>
          <w:sz w:val="20"/>
          <w:szCs w:val="20"/>
        </w:rPr>
      </w:pPr>
    </w:p>
    <w:p w14:paraId="5221DCFE" w14:textId="77777777" w:rsidR="007B6D62" w:rsidRDefault="007B6D62" w:rsidP="00E62503">
      <w:pPr>
        <w:tabs>
          <w:tab w:val="left" w:pos="0"/>
        </w:tabs>
        <w:rPr>
          <w:sz w:val="20"/>
          <w:szCs w:val="20"/>
        </w:rPr>
      </w:pPr>
    </w:p>
    <w:p w14:paraId="7827E060" w14:textId="77777777" w:rsidR="00576110" w:rsidRDefault="00576110" w:rsidP="00E62503">
      <w:pPr>
        <w:tabs>
          <w:tab w:val="left" w:pos="0"/>
        </w:tabs>
        <w:rPr>
          <w:sz w:val="20"/>
          <w:szCs w:val="20"/>
        </w:rPr>
      </w:pPr>
    </w:p>
    <w:p w14:paraId="2CD7B67E" w14:textId="77777777" w:rsidR="0023135B" w:rsidRDefault="0023135B" w:rsidP="00C86B7F">
      <w:pPr>
        <w:tabs>
          <w:tab w:val="left" w:pos="0"/>
        </w:tabs>
        <w:spacing w:after="0"/>
        <w:rPr>
          <w:b/>
          <w:sz w:val="24"/>
          <w:szCs w:val="20"/>
        </w:rPr>
      </w:pPr>
    </w:p>
    <w:p w14:paraId="6A80BDBD" w14:textId="77777777" w:rsidR="00C86B7F" w:rsidRDefault="00C86B7F" w:rsidP="00C86B7F">
      <w:pPr>
        <w:tabs>
          <w:tab w:val="left" w:pos="0"/>
        </w:tabs>
        <w:spacing w:after="0"/>
        <w:rPr>
          <w:b/>
          <w:sz w:val="24"/>
          <w:szCs w:val="20"/>
        </w:rPr>
      </w:pPr>
      <w:r>
        <w:rPr>
          <w:b/>
          <w:sz w:val="24"/>
          <w:szCs w:val="20"/>
        </w:rPr>
        <w:t>4.</w:t>
      </w:r>
      <w:r>
        <w:rPr>
          <w:b/>
          <w:sz w:val="24"/>
          <w:szCs w:val="20"/>
        </w:rPr>
        <w:tab/>
        <w:t xml:space="preserve">    a.</w:t>
      </w:r>
      <w:r>
        <w:rPr>
          <w:b/>
          <w:sz w:val="24"/>
          <w:szCs w:val="20"/>
        </w:rPr>
        <w:tab/>
      </w:r>
      <w:r>
        <w:rPr>
          <w:b/>
          <w:sz w:val="24"/>
          <w:szCs w:val="20"/>
        </w:rPr>
        <w:tab/>
      </w:r>
      <w:r>
        <w:rPr>
          <w:b/>
          <w:sz w:val="24"/>
          <w:szCs w:val="20"/>
        </w:rPr>
        <w:tab/>
      </w:r>
      <w:r>
        <w:rPr>
          <w:b/>
          <w:sz w:val="24"/>
          <w:szCs w:val="20"/>
        </w:rPr>
        <w:tab/>
      </w:r>
      <w:r>
        <w:rPr>
          <w:b/>
          <w:sz w:val="24"/>
          <w:szCs w:val="20"/>
        </w:rPr>
        <w:tab/>
        <w:t xml:space="preserve">     b.   </w:t>
      </w:r>
      <w:r>
        <w:rPr>
          <w:b/>
          <w:sz w:val="24"/>
          <w:szCs w:val="20"/>
        </w:rPr>
        <w:tab/>
      </w:r>
      <w:r>
        <w:rPr>
          <w:b/>
          <w:sz w:val="24"/>
          <w:szCs w:val="20"/>
        </w:rPr>
        <w:tab/>
        <w:t xml:space="preserve">                </w:t>
      </w:r>
      <w:r>
        <w:rPr>
          <w:b/>
          <w:sz w:val="24"/>
          <w:szCs w:val="20"/>
        </w:rPr>
        <w:tab/>
      </w:r>
      <w:r>
        <w:rPr>
          <w:b/>
          <w:sz w:val="24"/>
          <w:szCs w:val="20"/>
        </w:rPr>
        <w:tab/>
        <w:t xml:space="preserve">c.   </w:t>
      </w:r>
    </w:p>
    <w:p w14:paraId="67FBDDD0" w14:textId="77777777" w:rsidR="007B6D62" w:rsidRPr="007B6D62" w:rsidRDefault="0023135B" w:rsidP="00C86B7F">
      <w:pPr>
        <w:tabs>
          <w:tab w:val="left" w:pos="0"/>
        </w:tabs>
        <w:spacing w:after="0"/>
        <w:rPr>
          <w:b/>
          <w:sz w:val="24"/>
          <w:szCs w:val="20"/>
        </w:rPr>
      </w:pPr>
      <w:r>
        <w:rPr>
          <w:b/>
          <w:sz w:val="24"/>
          <w:szCs w:val="20"/>
        </w:rPr>
        <w:tab/>
      </w:r>
    </w:p>
    <w:p w14:paraId="447972D1" w14:textId="77777777" w:rsidR="00E62503" w:rsidRDefault="00E62503" w:rsidP="00E62503">
      <w:pPr>
        <w:tabs>
          <w:tab w:val="left" w:pos="0"/>
        </w:tabs>
        <w:rPr>
          <w:sz w:val="20"/>
          <w:szCs w:val="20"/>
        </w:rPr>
      </w:pPr>
    </w:p>
    <w:p w14:paraId="0236983E" w14:textId="77777777" w:rsidR="00D738A8" w:rsidRDefault="00D738A8" w:rsidP="00E62503">
      <w:pPr>
        <w:tabs>
          <w:tab w:val="left" w:pos="0"/>
        </w:tabs>
        <w:rPr>
          <w:sz w:val="20"/>
          <w:szCs w:val="20"/>
        </w:rPr>
      </w:pPr>
    </w:p>
    <w:p w14:paraId="037B2D9C" w14:textId="77777777" w:rsidR="00F05A58" w:rsidRPr="00822F7A" w:rsidRDefault="00242151" w:rsidP="00822F7A">
      <w:pPr>
        <w:tabs>
          <w:tab w:val="left" w:pos="0"/>
        </w:tabs>
        <w:rPr>
          <w:sz w:val="20"/>
          <w:szCs w:val="20"/>
        </w:rPr>
        <w:sectPr w:rsidR="00F05A58" w:rsidRPr="00822F7A" w:rsidSect="00991F3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  <w:r>
        <w:rPr>
          <w:noProof/>
          <w:sz w:val="20"/>
          <w:szCs w:val="20"/>
        </w:rPr>
        <mc:AlternateContent>
          <mc:Choice Requires="wpg">
            <w:drawing>
              <wp:anchor distT="0" distB="0" distL="114300" distR="114300" simplePos="0" relativeHeight="251679744" behindDoc="1" locked="0" layoutInCell="1" allowOverlap="1" wp14:anchorId="253D6A31" wp14:editId="401FAA93">
                <wp:simplePos x="0" y="0"/>
                <wp:positionH relativeFrom="column">
                  <wp:posOffset>504190</wp:posOffset>
                </wp:positionH>
                <wp:positionV relativeFrom="paragraph">
                  <wp:posOffset>-847090</wp:posOffset>
                </wp:positionV>
                <wp:extent cx="5595620" cy="1489075"/>
                <wp:effectExtent l="8890" t="12065" r="0" b="3810"/>
                <wp:wrapTight wrapText="bothSides">
                  <wp:wrapPolygon edited="0">
                    <wp:start x="18583" y="0"/>
                    <wp:lineTo x="1841" y="414"/>
                    <wp:lineTo x="1841" y="2211"/>
                    <wp:lineTo x="1434" y="4431"/>
                    <wp:lineTo x="1213" y="4983"/>
                    <wp:lineTo x="809" y="6512"/>
                    <wp:lineTo x="625" y="8723"/>
                    <wp:lineTo x="625" y="11081"/>
                    <wp:lineTo x="0" y="15511"/>
                    <wp:lineTo x="-37" y="16064"/>
                    <wp:lineTo x="110" y="16064"/>
                    <wp:lineTo x="18141" y="15650"/>
                    <wp:lineTo x="19134" y="13292"/>
                    <wp:lineTo x="19539" y="11081"/>
                    <wp:lineTo x="19649" y="8861"/>
                    <wp:lineTo x="19575" y="6650"/>
                    <wp:lineTo x="19244" y="5121"/>
                    <wp:lineTo x="19134" y="4431"/>
                    <wp:lineTo x="17994" y="2211"/>
                    <wp:lineTo x="18730" y="0"/>
                    <wp:lineTo x="18583" y="0"/>
                  </wp:wrapPolygon>
                </wp:wrapTight>
                <wp:docPr id="2" name="Group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95620" cy="1489075"/>
                          <a:chOff x="1514" y="11731"/>
                          <a:chExt cx="8812" cy="2345"/>
                        </a:xfrm>
                      </wpg:grpSpPr>
                      <wpg:grpSp>
                        <wpg:cNvPr id="6" name="Group 64"/>
                        <wpg:cNvGrpSpPr>
                          <a:grpSpLocks/>
                        </wpg:cNvGrpSpPr>
                        <wpg:grpSpPr bwMode="auto">
                          <a:xfrm>
                            <a:off x="1514" y="11793"/>
                            <a:ext cx="1932" cy="2283"/>
                            <a:chOff x="1514" y="11793"/>
                            <a:chExt cx="1932" cy="2283"/>
                          </a:xfrm>
                        </wpg:grpSpPr>
                        <wps:wsp>
                          <wps:cNvPr id="7" name="Text Box 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56" y="13025"/>
                              <a:ext cx="58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279C85A" w14:textId="77777777" w:rsidR="007B6D62" w:rsidRDefault="007B6D62" w:rsidP="007B6D62">
                                <w:pPr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" name="Group 66"/>
                          <wpg:cNvGrpSpPr>
                            <a:grpSpLocks/>
                          </wpg:cNvGrpSpPr>
                          <wpg:grpSpPr bwMode="auto">
                            <a:xfrm>
                              <a:off x="1514" y="11793"/>
                              <a:ext cx="1932" cy="2283"/>
                              <a:chOff x="1514" y="11793"/>
                              <a:chExt cx="1932" cy="2283"/>
                            </a:xfrm>
                          </wpg:grpSpPr>
                          <wps:wsp>
                            <wps:cNvPr id="9" name="Line 6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514" y="11793"/>
                                <a:ext cx="882" cy="17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Oval 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802" y="12149"/>
                                <a:ext cx="1224" cy="1224"/>
                              </a:xfrm>
                              <a:prstGeom prst="ellips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Line 6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514" y="12485"/>
                                <a:ext cx="1812" cy="100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Text Box 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766" y="12835"/>
                                <a:ext cx="728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53B8E605" w14:textId="77777777" w:rsidR="007B6D62" w:rsidRDefault="007B6D62" w:rsidP="007B6D62">
                                  <w:pPr>
                                    <w:rPr>
                                      <w:rFonts w:cs="Arial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20"/>
                                    </w:rPr>
                                    <w:t>40</w:t>
                                  </w:r>
                                  <w:r>
                                    <w:rPr>
                                      <w:rFonts w:cs="Arial"/>
                                      <w:sz w:val="20"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7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544" y="11981"/>
                                <a:ext cx="902" cy="4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4D7C160C" w14:textId="77777777" w:rsidR="007B6D62" w:rsidRDefault="007B6D62" w:rsidP="007B6D62">
                                  <w:pPr>
                                    <w:rPr>
                                      <w:rFonts w:cs="Arial"/>
                                      <w:sz w:val="20"/>
                                    </w:rPr>
                                  </w:pPr>
                                  <w:r>
                                    <w:rPr>
                                      <w:rFonts w:cs="Arial"/>
                                      <w:sz w:val="20"/>
                                    </w:rPr>
                                    <w:t>130</w:t>
                                  </w:r>
                                  <w:r>
                                    <w:rPr>
                                      <w:rFonts w:cs="Arial"/>
                                      <w:sz w:val="20"/>
                                      <w:vertAlign w:val="superscript"/>
                                    </w:rP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Text Box 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12" y="13390"/>
                                <a:ext cx="1252" cy="68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76C7A071" w14:textId="77777777" w:rsidR="007B6D62" w:rsidRDefault="00C86B7F" w:rsidP="007B6D62">
                                  <w:r>
                                    <w:t>m</w:t>
                                  </w:r>
                                  <w:r w:rsidR="007B6D62">
                                    <w:sym w:font="Symbol" w:char="F0D0"/>
                                  </w:r>
                                  <w:r w:rsidR="007B6D62">
                                    <w:t>1=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5" name="Group 73"/>
                        <wpg:cNvGrpSpPr>
                          <a:grpSpLocks/>
                        </wpg:cNvGrpSpPr>
                        <wpg:grpSpPr bwMode="auto">
                          <a:xfrm>
                            <a:off x="4699" y="11961"/>
                            <a:ext cx="2408" cy="2092"/>
                            <a:chOff x="4699" y="11961"/>
                            <a:chExt cx="2408" cy="2092"/>
                          </a:xfrm>
                        </wpg:grpSpPr>
                        <wps:wsp>
                          <wps:cNvPr id="16" name="Oval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5217" y="12171"/>
                              <a:ext cx="1224" cy="122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2" y="13442"/>
                              <a:ext cx="1252" cy="6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3965CB" w14:textId="77777777" w:rsidR="007B6D62" w:rsidRDefault="00C86B7F" w:rsidP="007B6D62">
                                <w:r>
                                  <w:t>m</w:t>
                                </w:r>
                                <w:r w:rsidR="007B6D62">
                                  <w:sym w:font="Symbol" w:char="F0D0"/>
                                </w:r>
                                <w:r w:rsidR="007B6D62">
                                  <w:t>2=_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Line 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99" y="11961"/>
                              <a:ext cx="1288" cy="85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99" y="12815"/>
                              <a:ext cx="2016" cy="2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Text Box 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75" y="12507"/>
                              <a:ext cx="728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32E234" w14:textId="77777777" w:rsidR="007B6D62" w:rsidRDefault="007B6D62" w:rsidP="007B6D62">
                                <w:pPr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54</w:t>
                                </w:r>
                                <w:r>
                                  <w:rPr>
                                    <w:rFonts w:cs="Arial"/>
                                    <w:sz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05" y="12213"/>
                              <a:ext cx="902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7A00B30" w14:textId="77777777" w:rsidR="007B6D62" w:rsidRDefault="007B6D62" w:rsidP="007B6D62">
                                <w:pPr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150</w:t>
                                </w:r>
                                <w:r>
                                  <w:rPr>
                                    <w:rFonts w:cs="Arial"/>
                                    <w:sz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19" y="12577"/>
                              <a:ext cx="58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9327F6" w14:textId="77777777" w:rsidR="007B6D62" w:rsidRDefault="007B6D62" w:rsidP="007B6D62">
                                <w:pPr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81"/>
                        <wpg:cNvGrpSpPr>
                          <a:grpSpLocks/>
                        </wpg:cNvGrpSpPr>
                        <wpg:grpSpPr bwMode="auto">
                          <a:xfrm>
                            <a:off x="7834" y="11731"/>
                            <a:ext cx="2492" cy="2324"/>
                            <a:chOff x="7834" y="11731"/>
                            <a:chExt cx="2492" cy="2324"/>
                          </a:xfrm>
                        </wpg:grpSpPr>
                        <wps:wsp>
                          <wps:cNvPr id="25" name="Oval 82"/>
                          <wps:cNvSpPr>
                            <a:spLocks noChangeArrowheads="1"/>
                          </wps:cNvSpPr>
                          <wps:spPr bwMode="auto">
                            <a:xfrm>
                              <a:off x="8296" y="12087"/>
                              <a:ext cx="1224" cy="122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334" y="13369"/>
                              <a:ext cx="1252" cy="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F326AF3" w14:textId="77777777" w:rsidR="007B6D62" w:rsidRDefault="00C86B7F" w:rsidP="007B6D62">
                                <w:r>
                                  <w:t>m</w:t>
                                </w:r>
                                <w:r w:rsidR="007B6D62">
                                  <w:sym w:font="Symbol" w:char="F0D0"/>
                                </w:r>
                                <w:r w:rsidR="007B6D62">
                                  <w:t>3=___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Line 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34" y="11731"/>
                              <a:ext cx="1303" cy="10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34" y="12731"/>
                              <a:ext cx="1071" cy="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24" y="12311"/>
                              <a:ext cx="902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399AD2" w14:textId="77777777" w:rsidR="007B6D62" w:rsidRDefault="007B6D62" w:rsidP="007B6D62">
                                <w:pPr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250</w:t>
                                </w:r>
                                <w:r>
                                  <w:rPr>
                                    <w:rFonts w:cs="Arial"/>
                                    <w:sz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4" y="12549"/>
                              <a:ext cx="58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888A010" w14:textId="77777777" w:rsidR="007B6D62" w:rsidRDefault="007B6D62" w:rsidP="007B6D62">
                                <w:pPr>
                                  <w:rPr>
                                    <w:rFonts w:cs="Arial"/>
                                    <w:sz w:val="20"/>
                                  </w:rPr>
                                </w:pPr>
                                <w:r>
                                  <w:rPr>
                                    <w:rFonts w:cs="Arial"/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group id="Group 63" o:spid="_x0000_s1106" style="position:absolute;margin-left:39.7pt;margin-top:-66.7pt;width:440.6pt;height:117.25pt;z-index:-251636736" coordorigin="1514,11731" coordsize="8812,23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">
                <v:group id="Group 64" o:spid="_x0000_s1107" style="position:absolute;left:1514;top:11793;width:1932;height:2283" coordorigin="1514,11793" coordsize="1932,2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 id="Text Box 65" o:spid="_x0000_s1108" type="#_x0000_t202" style="position:absolute;left:1556;top:13025;width:58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<v:textbox>
                      <w:txbxContent>
                        <w:p w:rsidR="007B6D62" w:rsidRDefault="007B6D62" w:rsidP="007B6D62">
                          <w:pPr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  <v:group id="Group 66" o:spid="_x0000_s1109" style="position:absolute;left:1514;top:11793;width:1932;height:2283" coordorigin="1514,11793" coordsize="1932,22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line id="Line 67" o:spid="_x0000_s1110" style="position:absolute;flip:y;visibility:visible;mso-wrap-style:square" from="1514,11793" to="2396,13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"/>
                    <v:oval id="Oval 68" o:spid="_x0000_s1111" style="position:absolute;left:1802;top:12149;width:1224;height:1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" filled="f"/>
                    <v:line id="Line 69" o:spid="_x0000_s1112" style="position:absolute;flip:y;visibility:visible;mso-wrap-style:square" from="1514,12485" to="3326,13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"/>
                    <v:shape id="Text Box 70" o:spid="_x0000_s1113" type="#_x0000_t202" style="position:absolute;left:1766;top:12835;width:72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    <v:textbox>
                        <w:txbxContent>
                          <w:p w:rsidR="007B6D62" w:rsidRDefault="007B6D62" w:rsidP="007B6D62">
                            <w:pPr>
                              <w:rPr>
                                <w:rFonts w:cs="Arial"/>
                                <w:sz w:val="20"/>
                              </w:rPr>
                            </w:pPr>
                            <w:r>
                              <w:rPr>
                                <w:rFonts w:cs="Arial"/>
                                <w:sz w:val="20"/>
                              </w:rPr>
                              <w:t>40</w:t>
                            </w:r>
                            <w:r>
                              <w:rPr>
                                <w:rFonts w:cs="Arial"/>
                                <w:sz w:val="20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71" o:spid="_x0000_s1114" type="#_x0000_t202" style="position:absolute;left:2544;top:11981;width:902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kuOwQAAANs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f4S/n6JB8jsBgAA//8DAFBLAQItABQABgAIAAAAIQDb4fbL7gAAAIUBAAATAAAAAAAAAAAAAAAA&#10;AAAAAABbQ29udGVudF9UeXBlc10ueG1sUEsBAi0AFAAGAAgAAAAhAFr0LFu/AAAAFQEAAAsAAAAA&#10;AAAAAAAAAAAAHwEAAF9yZWxzLy5yZWxzUEsBAi0AFAAGAAgAAAAhAKxSS47BAAAA2wAAAA8AAAAA&#10;AAAAAAAAAAAABwIAAGRycy9kb3ducmV2LnhtbFBLBQYAAAAAAwADALcAAAD1AgAAAAA=&#10;" filled="f" stroked="f">
                      <v:textbox>
                        <w:txbxContent>
                          <w:p w:rsidR="007B6D62" w:rsidRDefault="007B6D62" w:rsidP="007B6D62">
                            <w:pPr>
                              <w:rPr>
                                <w:rFonts w:cs="Arial"/>
                                <w:sz w:val="20"/>
                              </w:rPr>
                            </w:pPr>
                            <w:r>
                              <w:rPr>
                                <w:rFonts w:cs="Arial"/>
                                <w:sz w:val="20"/>
                              </w:rPr>
                              <w:t>130</w:t>
                            </w:r>
                            <w:r>
                              <w:rPr>
                                <w:rFonts w:cs="Arial"/>
                                <w:sz w:val="20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v:textbox>
                    </v:shape>
                    <v:shape id="Text Box 72" o:spid="_x0000_s1115" type="#_x0000_t202" style="position:absolute;left:1912;top:13390;width:1252;height: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    <v:textbox>
                        <w:txbxContent>
                          <w:p w:rsidR="007B6D62" w:rsidRDefault="00C86B7F" w:rsidP="007B6D62">
                            <w:r>
                              <w:t>m</w:t>
                            </w:r>
                            <w:r w:rsidR="007B6D62">
                              <w:sym w:font="Symbol" w:char="F0D0"/>
                            </w:r>
                            <w:r w:rsidR="007B6D62">
                              <w:t>1=___</w:t>
                            </w:r>
                          </w:p>
                        </w:txbxContent>
                      </v:textbox>
                    </v:shape>
                  </v:group>
                </v:group>
                <v:group id="Group 73" o:spid="_x0000_s1116" style="position:absolute;left:4699;top:11961;width:2408;height:2092" coordorigin="4699,11961" coordsize="2408,2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oval id="Oval 74" o:spid="_x0000_s1117" style="position:absolute;left:5217;top:12171;width:1224;height:1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"/>
                  <v:shape id="Text Box 75" o:spid="_x0000_s1118" type="#_x0000_t202" style="position:absolute;left:5172;top:13442;width:1252;height:6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  <v:textbox>
                      <w:txbxContent>
                        <w:p w:rsidR="007B6D62" w:rsidRDefault="00C86B7F" w:rsidP="007B6D62">
                          <w:r>
                            <w:t>m</w:t>
                          </w:r>
                          <w:r w:rsidR="007B6D62">
                            <w:sym w:font="Symbol" w:char="F0D0"/>
                          </w:r>
                          <w:r w:rsidR="007B6D62">
                            <w:t>2=____</w:t>
                          </w:r>
                        </w:p>
                      </w:txbxContent>
                    </v:textbox>
                  </v:shape>
                  <v:line id="Line 76" o:spid="_x0000_s1119" style="position:absolute;flip:y;visibility:visible;mso-wrap-style:square" from="4699,11961" to="5987,128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"/>
                  <v:line id="Line 77" o:spid="_x0000_s1120" style="position:absolute;visibility:visible;mso-wrap-style:square" from="4699,12815" to="6715,13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<v:shape id="Text Box 78" o:spid="_x0000_s1121" type="#_x0000_t202" style="position:absolute;left:5175;top:12507;width:728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:rsidR="007B6D62" w:rsidRDefault="007B6D62" w:rsidP="007B6D62">
                          <w:pPr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54</w:t>
                          </w:r>
                          <w:r>
                            <w:rPr>
                              <w:rFonts w:cs="Arial"/>
                              <w:sz w:val="20"/>
                              <w:vertAlign w:val="superscript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79" o:spid="_x0000_s1122" type="#_x0000_t202" style="position:absolute;left:6205;top:12213;width:902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  <v:textbox>
                      <w:txbxContent>
                        <w:p w:rsidR="007B6D62" w:rsidRDefault="007B6D62" w:rsidP="007B6D62">
                          <w:pPr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150</w:t>
                          </w:r>
                          <w:r>
                            <w:rPr>
                              <w:rFonts w:cs="Arial"/>
                              <w:sz w:val="20"/>
                              <w:vertAlign w:val="superscript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80" o:spid="_x0000_s1123" type="#_x0000_t202" style="position:absolute;left:4819;top:12577;width:58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PoEz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Ygl/X+IPkNkvAAAA//8DAFBLAQItABQABgAIAAAAIQDb4fbL7gAAAIUBAAATAAAAAAAAAAAA&#10;AAAAAAAAAABbQ29udGVudF9UeXBlc10ueG1sUEsBAi0AFAAGAAgAAAAhAFr0LFu/AAAAFQEAAAsA&#10;AAAAAAAAAAAAAAAAHwEAAF9yZWxzLy5yZWxzUEsBAi0AFAAGAAgAAAAhAGI+gTPEAAAA2wAAAA8A&#10;AAAAAAAAAAAAAAAABwIAAGRycy9kb3ducmV2LnhtbFBLBQYAAAAAAwADALcAAAD4AgAAAAA=&#10;" filled="f" stroked="f">
                    <v:textbox>
                      <w:txbxContent>
                        <w:p w:rsidR="007B6D62" w:rsidRDefault="007B6D62" w:rsidP="007B6D62">
                          <w:pPr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</v:group>
                <v:group id="Group 81" o:spid="_x0000_s1124" style="position:absolute;left:7834;top:11731;width:2492;height:2324" coordorigin="7834,11731" coordsize="2492,23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oval id="Oval 82" o:spid="_x0000_s1125" style="position:absolute;left:8296;top:12087;width:1224;height:12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"/>
                  <v:shape id="Text Box 83" o:spid="_x0000_s1126" type="#_x0000_t202" style="position:absolute;left:8334;top:13369;width:1252;height:6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  <v:textbox>
                      <w:txbxContent>
                        <w:p w:rsidR="007B6D62" w:rsidRDefault="00C86B7F" w:rsidP="007B6D62">
                          <w:r>
                            <w:t>m</w:t>
                          </w:r>
                          <w:r w:rsidR="007B6D62">
                            <w:sym w:font="Symbol" w:char="F0D0"/>
                          </w:r>
                          <w:r w:rsidR="007B6D62">
                            <w:t>3=___</w:t>
                          </w:r>
                        </w:p>
                      </w:txbxContent>
                    </v:textbox>
                  </v:shape>
                  <v:line id="Line 84" o:spid="_x0000_s1127" style="position:absolute;flip:y;visibility:visible;mso-wrap-style:square" from="7834,11731" to="9137,12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xnCq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WTN/j7kn6AnN8AAAD//wMAUEsBAi0AFAAGAAgAAAAhANvh9svuAAAAhQEAABMAAAAAAAAA&#10;AAAAAAAAAAAAAFtDb250ZW50X1R5cGVzXS54bWxQSwECLQAUAAYACAAAACEAWvQsW78AAAAVAQAA&#10;CwAAAAAAAAAAAAAAAAAfAQAAX3JlbHMvLnJlbHNQSwECLQAUAAYACAAAACEAtsZwqsYAAADbAAAA&#10;DwAAAAAAAAAAAAAAAAAHAgAAZHJzL2Rvd25yZXYueG1sUEsFBgAAAAADAAMAtwAAAPoCAAAAAA==&#10;"/>
                  <v:line id="Line 85" o:spid="_x0000_s1128" style="position:absolute;visibility:visible;mso-wrap-style:square" from="7834,12731" to="8905,13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<v:shape id="Text Box 86" o:spid="_x0000_s1129" type="#_x0000_t202" style="position:absolute;left:9424;top:12311;width:902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  <v:textbox>
                      <w:txbxContent>
                        <w:p w:rsidR="007B6D62" w:rsidRDefault="007B6D62" w:rsidP="007B6D62">
                          <w:pPr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250</w:t>
                          </w:r>
                          <w:r>
                            <w:rPr>
                              <w:rFonts w:cs="Arial"/>
                              <w:sz w:val="20"/>
                              <w:vertAlign w:val="superscript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87" o:spid="_x0000_s1130" type="#_x0000_t202" style="position:absolute;left:7904;top:12549;width:580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  <v:textbox>
                      <w:txbxContent>
                        <w:p w:rsidR="007B6D62" w:rsidRDefault="007B6D62" w:rsidP="007B6D62">
                          <w:pPr>
                            <w:rPr>
                              <w:rFonts w:cs="Arial"/>
                              <w:sz w:val="20"/>
                            </w:rPr>
                          </w:pPr>
                          <w:r>
                            <w:rPr>
                              <w:rFonts w:cs="Arial"/>
                              <w:sz w:val="20"/>
                            </w:rPr>
                            <w:t>3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</w:p>
    <w:p w14:paraId="27917E29" w14:textId="77777777" w:rsidR="00D738A8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13A1B61E" w14:textId="77777777" w:rsidR="00D738A8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3DD44F37" w14:textId="77777777" w:rsidR="00D738A8" w:rsidRPr="00C86B7F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  <w:sz w:val="24"/>
        </w:rPr>
      </w:pPr>
    </w:p>
    <w:p w14:paraId="14EFB68E" w14:textId="77777777" w:rsidR="00D738A8" w:rsidRPr="00C86B7F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  <w:sz w:val="24"/>
        </w:rPr>
      </w:pPr>
    </w:p>
    <w:p w14:paraId="4B3B1EFB" w14:textId="77777777" w:rsidR="00D738A8" w:rsidRPr="00C86B7F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  <w:sz w:val="24"/>
        </w:rPr>
      </w:pPr>
    </w:p>
    <w:p w14:paraId="36206245" w14:textId="77777777" w:rsidR="00D738A8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  <w:r w:rsidRPr="00C33C6E">
        <w:rPr>
          <w:rFonts w:ascii="TimesNewRoman" w:hAnsi="TimesNewRoman" w:cs="TimesNewRoman"/>
          <w:noProof/>
        </w:rPr>
        <w:drawing>
          <wp:anchor distT="0" distB="0" distL="114300" distR="114300" simplePos="0" relativeHeight="251691008" behindDoc="1" locked="0" layoutInCell="1" allowOverlap="1" wp14:anchorId="19DF9BE7" wp14:editId="326C9FDF">
            <wp:simplePos x="0" y="0"/>
            <wp:positionH relativeFrom="column">
              <wp:posOffset>3124200</wp:posOffset>
            </wp:positionH>
            <wp:positionV relativeFrom="paragraph">
              <wp:posOffset>63500</wp:posOffset>
            </wp:positionV>
            <wp:extent cx="1695450" cy="1714500"/>
            <wp:effectExtent l="0" t="0" r="0" b="0"/>
            <wp:wrapTight wrapText="bothSides">
              <wp:wrapPolygon edited="0">
                <wp:start x="0" y="0"/>
                <wp:lineTo x="0" y="21360"/>
                <wp:lineTo x="21357" y="21360"/>
                <wp:lineTo x="21357" y="0"/>
                <wp:lineTo x="0" y="0"/>
              </wp:wrapPolygon>
            </wp:wrapTight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66B7CD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0C3DF546" wp14:editId="3FF727F1">
                <wp:simplePos x="0" y="0"/>
                <wp:positionH relativeFrom="column">
                  <wp:posOffset>3886200</wp:posOffset>
                </wp:positionH>
                <wp:positionV relativeFrom="paragraph">
                  <wp:posOffset>21590</wp:posOffset>
                </wp:positionV>
                <wp:extent cx="1877695" cy="1803400"/>
                <wp:effectExtent l="0" t="2540" r="0" b="3810"/>
                <wp:wrapSquare wrapText="bothSides"/>
                <wp:docPr id="45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77695" cy="180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03FB11" w14:textId="77777777" w:rsidR="00D94E60" w:rsidRPr="0034028B" w:rsidRDefault="00D94E60" w:rsidP="00D94E6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" w:hAnsi="TimesNewRoman" w:cs="TimesNewRoman"/>
                              </w:rPr>
                            </w:pP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id="Text Box 45" o:spid="_x0000_s1131" type="#_x0000_t202" style="position:absolute;margin-left:306pt;margin-top:1.7pt;width:147.85pt;height:142pt;z-index:2516848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" filled="f" stroked="f">
                <v:textbox style="mso-fit-shape-to-text:t">
                  <w:txbxContent>
                    <w:p w:rsidR="00D94E60" w:rsidRPr="0034028B" w:rsidRDefault="00D94E60" w:rsidP="00D94E60">
                      <w:pPr>
                        <w:autoSpaceDE w:val="0"/>
                        <w:autoSpaceDN w:val="0"/>
                        <w:adjustRightInd w:val="0"/>
                        <w:rPr>
                          <w:rFonts w:ascii="TimesNewRoman" w:hAnsi="TimesNewRoman" w:cs="TimesNewRoman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NewRoman" w:hAnsi="TimesNewRoman" w:cs="TimesNewRoman"/>
        </w:rPr>
        <w:t>5</w:t>
      </w:r>
      <w:r w:rsidR="00D738A8">
        <w:rPr>
          <w:rFonts w:ascii="TimesNewRoman" w:hAnsi="TimesNewRoman" w:cs="TimesNewRoman"/>
        </w:rPr>
        <w:t>a</w:t>
      </w:r>
      <w:r>
        <w:rPr>
          <w:rFonts w:ascii="TimesNewRoman" w:hAnsi="TimesNewRoman" w:cs="TimesNewRoman"/>
        </w:rPr>
        <w:t xml:space="preserve">) </w:t>
      </w:r>
      <w:r w:rsidRPr="00C33C6E">
        <w:rPr>
          <w:rFonts w:ascii="TimesNewRoman" w:hAnsi="TimesNewRoman" w:cs="TimesNewRoman"/>
        </w:rPr>
        <w:t>Isosceles triangle XYZ is inscribed in this circle.</w:t>
      </w:r>
      <w:r w:rsidR="00822F7A" w:rsidRPr="00822F7A">
        <w:rPr>
          <w:rFonts w:ascii="TimesNewRoman" w:hAnsi="TimesNewRoman" w:cs="TimesNewRoman"/>
          <w:noProof/>
        </w:rPr>
        <w:t xml:space="preserve"> </w:t>
      </w:r>
    </w:p>
    <w:p w14:paraId="66A5F8EE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084BAAEA" w14:textId="77777777" w:rsidR="00D94E60" w:rsidRPr="00C33C6E" w:rsidRDefault="00D94E60" w:rsidP="00D94E60">
      <w:pPr>
        <w:autoSpaceDE w:val="0"/>
        <w:autoSpaceDN w:val="0"/>
        <w:adjustRightInd w:val="0"/>
        <w:spacing w:after="0"/>
        <w:rPr>
          <w:rFonts w:ascii="TimesNewRoman,BoldItalic" w:hAnsi="TimesNewRoman,BoldItalic" w:cs="TimesNewRoman,BoldItalic"/>
          <w:bCs/>
          <w:i/>
          <w:iCs/>
        </w:rPr>
      </w:pPr>
      <w:r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7C41428" wp14:editId="08460093">
                <wp:simplePos x="0" y="0"/>
                <wp:positionH relativeFrom="column">
                  <wp:posOffset>409575</wp:posOffset>
                </wp:positionH>
                <wp:positionV relativeFrom="paragraph">
                  <wp:posOffset>38735</wp:posOffset>
                </wp:positionV>
                <wp:extent cx="114300" cy="0"/>
                <wp:effectExtent l="9525" t="10160" r="9525" b="8890"/>
                <wp:wrapNone/>
                <wp:docPr id="43" name="Straight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line w14:anchorId="3F211247" id="Straight Connector 43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.25pt,3.05pt" to="41.25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"/>
            </w:pict>
          </mc:Fallback>
        </mc:AlternateContent>
      </w:r>
      <w:r>
        <w:rPr>
          <w:rFonts w:ascii="TimesNewRoman,BoldItalic" w:hAnsi="TimesNewRoman,BoldItalic" w:cs="TimesNewRoman,BoldItalic"/>
          <w:bCs/>
          <w:i/>
          <w:iCs/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090CA2B" wp14:editId="4DA88107">
                <wp:simplePos x="0" y="0"/>
                <wp:positionH relativeFrom="column">
                  <wp:posOffset>38100</wp:posOffset>
                </wp:positionH>
                <wp:positionV relativeFrom="paragraph">
                  <wp:posOffset>38735</wp:posOffset>
                </wp:positionV>
                <wp:extent cx="114300" cy="0"/>
                <wp:effectExtent l="9525" t="10160" r="9525" b="8890"/>
                <wp:wrapNone/>
                <wp:docPr id="42" name="Straight Connecto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line w14:anchorId="23707D34" id="Straight Connector 42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pt,3.05pt" to="12pt,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oN/HQIAADc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"/>
            </w:pict>
          </mc:Fallback>
        </mc:AlternateContent>
      </w:r>
      <w:r w:rsidRPr="00C33C6E">
        <w:rPr>
          <w:rFonts w:ascii="TimesNewRoman,BoldItalic" w:hAnsi="TimesNewRoman,BoldItalic" w:cs="TimesNewRoman,BoldItalic"/>
          <w:bCs/>
          <w:i/>
          <w:iCs/>
        </w:rPr>
        <w:t xml:space="preserve">XY </w:t>
      </w:r>
      <w:r w:rsidRPr="00C33C6E">
        <w:rPr>
          <w:rFonts w:ascii="Lucida Sans Unicode" w:eastAsia="EuclidSymbol,Bold" w:hAnsi="Lucida Sans Unicode" w:cs="Lucida Sans Unicode"/>
          <w:bCs/>
        </w:rPr>
        <w:t>≅</w:t>
      </w:r>
      <w:r w:rsidRPr="00C33C6E">
        <w:rPr>
          <w:rFonts w:ascii="EuclidSymbol,Bold" w:eastAsia="EuclidSymbol,Bold" w:hAnsi="TimesNewRoman,BoldItalic" w:cs="EuclidSymbol,Bold"/>
          <w:bCs/>
        </w:rPr>
        <w:t xml:space="preserve"> </w:t>
      </w:r>
      <w:r w:rsidRPr="00C33C6E">
        <w:rPr>
          <w:rFonts w:ascii="TimesNewRoman,BoldItalic" w:hAnsi="TimesNewRoman,BoldItalic" w:cs="TimesNewRoman,BoldItalic"/>
          <w:bCs/>
          <w:i/>
          <w:iCs/>
        </w:rPr>
        <w:t>ZY</w:t>
      </w:r>
    </w:p>
    <w:p w14:paraId="59E88E6D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EuclidSymbol,Bold" w:eastAsia="EuclidSymbol,Bold" w:hAnsi="TimesNewRoman,BoldItalic" w:cs="EuclidSymbol,Bold"/>
          <w:bCs/>
        </w:rPr>
      </w:pPr>
      <w:r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46AC63B" wp14:editId="1F439ED3">
                <wp:simplePos x="0" y="0"/>
                <wp:positionH relativeFrom="column">
                  <wp:posOffset>133350</wp:posOffset>
                </wp:positionH>
                <wp:positionV relativeFrom="paragraph">
                  <wp:posOffset>-4445</wp:posOffset>
                </wp:positionV>
                <wp:extent cx="114935" cy="114300"/>
                <wp:effectExtent l="9525" t="5080" r="8890" b="0"/>
                <wp:wrapNone/>
                <wp:docPr id="41" name="Freeform: Shap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14935" cy="114300"/>
                        </a:xfrm>
                        <a:custGeom>
                          <a:avLst/>
                          <a:gdLst>
                            <a:gd name="G0" fmla="+- 10829 0 0"/>
                            <a:gd name="G1" fmla="+- 0 0 0"/>
                            <a:gd name="G2" fmla="+- 21600 0 0"/>
                            <a:gd name="T0" fmla="*/ 21781 w 21781"/>
                            <a:gd name="T1" fmla="*/ 18618 h 21600"/>
                            <a:gd name="T2" fmla="*/ 0 w 21781"/>
                            <a:gd name="T3" fmla="*/ 18689 h 21600"/>
                            <a:gd name="T4" fmla="*/ 10829 w 21781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781" h="21600" fill="none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</a:path>
                            <a:path w="21781" h="21600" stroke="0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  <a:lnTo>
                                <a:pt x="10829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w14:anchorId="53B68DFF" id="Freeform: Shape 41" o:spid="_x0000_s1026" style="position:absolute;margin-left:10.5pt;margin-top:-.35pt;width:9.05pt;height:9pt;flip: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78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" path="m21780,18617nfc18461,20570,14680,21600,10829,21600,7025,21600,3290,20595,-1,18689em21780,18617nsc18461,20570,14680,21600,10829,21600,7025,21600,3290,20595,-1,18689l10829,,21780,18617xe" filled="f">
                <v:path arrowok="t" o:extrusionok="f" o:connecttype="custom" o:connectlocs="114935,98520;0,98896;57143,0" o:connectangles="0,0,0"/>
              </v:shape>
            </w:pict>
          </mc:Fallback>
        </mc:AlternateContent>
      </w:r>
      <w:r w:rsidRPr="00C33C6E">
        <w:rPr>
          <w:rFonts w:ascii="TimesNewRoman,BoldItalic" w:hAnsi="TimesNewRoman,BoldItalic" w:cs="TimesNewRoman,BoldItalic"/>
          <w:bCs/>
          <w:i/>
          <w:iCs/>
        </w:rPr>
        <w:t xml:space="preserve">mYZ </w:t>
      </w:r>
      <w:r w:rsidRPr="00C33C6E">
        <w:rPr>
          <w:rFonts w:ascii="EuclidSymbol,Bold" w:eastAsia="EuclidSymbol,Bold" w:hAnsi="TimesNewRoman,BoldItalic" w:cs="EuclidSymbol,Bold"/>
          <w:bCs/>
        </w:rPr>
        <w:t>=</w:t>
      </w:r>
      <w:r w:rsidRPr="00C33C6E">
        <w:rPr>
          <w:rFonts w:ascii="TimesNewRoman,Bold" w:hAnsi="TimesNewRoman,Bold" w:cs="TimesNewRoman,Bold"/>
          <w:bCs/>
        </w:rPr>
        <w:t>108</w:t>
      </w:r>
      <w:r w:rsidRPr="00C33C6E">
        <w:rPr>
          <w:rFonts w:ascii="EuclidSymbol,Bold" w:eastAsia="EuclidSymbol,Bold" w:hAnsi="TimesNewRoman,BoldItalic" w:cs="EuclidSymbol,Bold" w:hint="eastAsia"/>
          <w:bCs/>
        </w:rPr>
        <w:t>°</w:t>
      </w:r>
    </w:p>
    <w:p w14:paraId="49ACC703" w14:textId="77777777" w:rsidR="00D94E60" w:rsidRPr="00C33C6E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045B88A6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What is the measure of </w:t>
      </w:r>
      <w:r w:rsidRPr="00C33C6E">
        <w:rPr>
          <w:rFonts w:ascii="TimesNewRoman" w:hAnsi="TimesNewRoman" w:cs="TimesNewRoman"/>
          <w:position w:val="-4"/>
        </w:rPr>
        <w:object w:dxaOrig="680" w:dyaOrig="260" w14:anchorId="0030D2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3pt" o:ole="">
            <v:imagedata r:id="rId6" o:title=""/>
          </v:shape>
          <o:OLEObject Type="Embed" ProgID="Equation.DSMT4" ShapeID="_x0000_i1025" DrawAspect="Content" ObjectID="_1566884882" r:id="rId7"/>
        </w:object>
      </w:r>
      <w:r>
        <w:rPr>
          <w:rFonts w:ascii="TimesNewRoman" w:hAnsi="TimesNewRoman" w:cs="TimesNewRoman"/>
        </w:rPr>
        <w:t>?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C16CD7D" wp14:editId="41D626C1">
                <wp:simplePos x="0" y="0"/>
                <wp:positionH relativeFrom="column">
                  <wp:posOffset>4914900</wp:posOffset>
                </wp:positionH>
                <wp:positionV relativeFrom="paragraph">
                  <wp:posOffset>38735</wp:posOffset>
                </wp:positionV>
                <wp:extent cx="1443355" cy="2383155"/>
                <wp:effectExtent l="0" t="635" r="4445" b="0"/>
                <wp:wrapSquare wrapText="bothSides"/>
                <wp:docPr id="40" name="Text Box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3355" cy="2383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8EB46A3" w14:textId="77777777" w:rsidR="00D94E60" w:rsidRPr="00A665AD" w:rsidRDefault="00D94E60" w:rsidP="00D94E6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" w:hAnsi="TimesNewRoman" w:cs="TimesNewRoman"/>
                              </w:rPr>
                            </w:pPr>
                            <w:r w:rsidRPr="00C33C6E">
                              <w:rPr>
                                <w:rFonts w:ascii="TimesNewRoman" w:hAnsi="TimesNewRoman" w:cs="TimesNewRoman"/>
                                <w:noProof/>
                              </w:rPr>
                              <w:drawing>
                                <wp:inline distT="0" distB="0" distL="0" distR="0" wp14:anchorId="5075F5F9" wp14:editId="586A297F">
                                  <wp:extent cx="1257300" cy="2295525"/>
                                  <wp:effectExtent l="0" t="0" r="0" b="9525"/>
                                  <wp:docPr id="39" name="Picture 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257300" cy="22955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id="Text Box 40" o:spid="_x0000_s1132" type="#_x0000_t202" style="position:absolute;margin-left:387pt;margin-top:3.05pt;width:113.65pt;height:187.65pt;z-index:25168793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" filled="f" stroked="f">
                <v:textbox style="mso-fit-shape-to-text:t">
                  <w:txbxContent>
                    <w:p w:rsidR="00D94E60" w:rsidRPr="00A665AD" w:rsidRDefault="00D94E60" w:rsidP="00D94E60">
                      <w:pPr>
                        <w:autoSpaceDE w:val="0"/>
                        <w:autoSpaceDN w:val="0"/>
                        <w:adjustRightInd w:val="0"/>
                        <w:rPr>
                          <w:rFonts w:ascii="TimesNewRoman" w:hAnsi="TimesNewRoman" w:cs="TimesNewRoman"/>
                        </w:rPr>
                      </w:pPr>
                      <w:r w:rsidRPr="00C33C6E">
                        <w:rPr>
                          <w:rFonts w:ascii="TimesNewRoman" w:hAnsi="TimesNewRoman" w:cs="TimesNewRoman"/>
                          <w:noProof/>
                        </w:rPr>
                        <w:drawing>
                          <wp:inline distT="0" distB="0" distL="0" distR="0">
                            <wp:extent cx="1257300" cy="2295525"/>
                            <wp:effectExtent l="0" t="0" r="0" b="9525"/>
                            <wp:docPr id="39" name="Picture 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257300" cy="2295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4695F184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015F2B0D" w14:textId="77777777" w:rsidR="00D738A8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3B0339E3" w14:textId="77777777" w:rsidR="00D738A8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05D07ABC" w14:textId="77777777" w:rsidR="00D738A8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2A011EE4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  <w:r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4F998305" wp14:editId="4F44268A">
                <wp:simplePos x="0" y="0"/>
                <wp:positionH relativeFrom="column">
                  <wp:posOffset>1743075</wp:posOffset>
                </wp:positionH>
                <wp:positionV relativeFrom="paragraph">
                  <wp:posOffset>160655</wp:posOffset>
                </wp:positionV>
                <wp:extent cx="114300" cy="0"/>
                <wp:effectExtent l="9525" t="8255" r="9525" b="10795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line w14:anchorId="196C46BE" id="Straight Connector 20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7.25pt,12.65pt" to="146.25pt,1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IbDHAIAADc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"/>
            </w:pict>
          </mc:Fallback>
        </mc:AlternateContent>
      </w:r>
    </w:p>
    <w:p w14:paraId="080AEB32" w14:textId="77777777" w:rsidR="00D94E60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>5b</w:t>
      </w:r>
      <w:r w:rsidR="00D94E60">
        <w:rPr>
          <w:rFonts w:ascii="TimesNewRoman" w:hAnsi="TimesNewRoman" w:cs="TimesNewRoman"/>
        </w:rPr>
        <w:t xml:space="preserve">) </w:t>
      </w:r>
      <w:r w:rsidR="00D94E60" w:rsidRPr="00C33C6E">
        <w:rPr>
          <w:rFonts w:ascii="TimesNewRoman" w:hAnsi="TimesNewRoman" w:cs="TimesNewRoman"/>
        </w:rPr>
        <w:t>In this diagram, segment</w:t>
      </w:r>
      <w:r w:rsidR="00F6096C">
        <w:rPr>
          <w:rFonts w:ascii="TimesNewRoman" w:hAnsi="TimesNewRoman" w:cs="TimesNewRoman"/>
        </w:rPr>
        <w:t xml:space="preserve">   </w:t>
      </w:r>
      <w:r w:rsidR="00D94E60" w:rsidRPr="00C33C6E">
        <w:rPr>
          <w:rFonts w:ascii="TimesNewRoman" w:hAnsi="TimesNewRoman" w:cs="TimesNewRoman"/>
        </w:rPr>
        <w:t xml:space="preserve"> QT is tangent to circle P at point T.</w:t>
      </w:r>
    </w:p>
    <w:p w14:paraId="25ED92E4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,Bold" w:hAnsi="TimesNewRoman,Bold" w:cs="TimesNewRoman,Bold"/>
          <w:b/>
          <w:bCs/>
        </w:rPr>
      </w:pPr>
      <w:r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487602B" wp14:editId="5880F18A">
                <wp:simplePos x="0" y="0"/>
                <wp:positionH relativeFrom="column">
                  <wp:posOffset>1619250</wp:posOffset>
                </wp:positionH>
                <wp:positionV relativeFrom="paragraph">
                  <wp:posOffset>-3175</wp:posOffset>
                </wp:positionV>
                <wp:extent cx="114935" cy="114300"/>
                <wp:effectExtent l="9525" t="6350" r="8890" b="0"/>
                <wp:wrapNone/>
                <wp:docPr id="1" name="Freeform: Shap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14935" cy="114300"/>
                        </a:xfrm>
                        <a:custGeom>
                          <a:avLst/>
                          <a:gdLst>
                            <a:gd name="G0" fmla="+- 10829 0 0"/>
                            <a:gd name="G1" fmla="+- 0 0 0"/>
                            <a:gd name="G2" fmla="+- 21600 0 0"/>
                            <a:gd name="T0" fmla="*/ 21781 w 21781"/>
                            <a:gd name="T1" fmla="*/ 18618 h 21600"/>
                            <a:gd name="T2" fmla="*/ 0 w 21781"/>
                            <a:gd name="T3" fmla="*/ 18689 h 21600"/>
                            <a:gd name="T4" fmla="*/ 10829 w 21781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781" h="21600" fill="none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</a:path>
                            <a:path w="21781" h="21600" stroke="0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  <a:lnTo>
                                <a:pt x="10829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w14:anchorId="5577EDBA" id="Freeform: Shape 18" o:spid="_x0000_s1026" style="position:absolute;margin-left:127.5pt;margin-top:-.25pt;width:9.05pt;height:9pt;flip:y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78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" path="m21780,18617nfc18461,20570,14680,21600,10829,21600,7025,21600,3290,20595,-1,18689em21780,18617nsc18461,20570,14680,21600,10829,21600,7025,21600,3290,20595,-1,18689l10829,,21780,18617xe" filled="f">
                <v:path arrowok="t" o:extrusionok="f" o:connecttype="custom" o:connectlocs="114935,98520;0,98896;57143,0" o:connectangles="0,0,0"/>
              </v:shape>
            </w:pict>
          </mc:Fallback>
        </mc:AlternateContent>
      </w:r>
      <w:r w:rsidRPr="00C33C6E">
        <w:rPr>
          <w:rFonts w:ascii="TimesNewRoman" w:hAnsi="TimesNewRoman" w:cs="TimesNewRoman"/>
        </w:rPr>
        <w:t xml:space="preserve">The measure of minor arc </w:t>
      </w:r>
      <w:r w:rsidR="00DF0E5E">
        <w:rPr>
          <w:rFonts w:ascii="TimesNewRoman" w:hAnsi="TimesNewRoman" w:cs="TimesNewRoman"/>
        </w:rPr>
        <w:t xml:space="preserve"> mST =</w:t>
      </w:r>
      <w:r w:rsidRPr="00C33C6E">
        <w:rPr>
          <w:rFonts w:ascii="TimesNewRoman" w:hAnsi="TimesNewRoman" w:cs="TimesNewRoman"/>
        </w:rPr>
        <w:t xml:space="preserve"> 70º. What is m</w:t>
      </w:r>
      <w:r w:rsidRPr="00274687">
        <w:rPr>
          <w:rFonts w:ascii="TimesNewRoman" w:hAnsi="TimesNewRoman" w:cs="TimesNewRoman"/>
          <w:position w:val="-10"/>
        </w:rPr>
        <w:object w:dxaOrig="720" w:dyaOrig="320" w14:anchorId="65BF2382">
          <v:shape id="_x0000_i1026" type="#_x0000_t75" style="width:36pt;height:16pt" o:ole="">
            <v:imagedata r:id="rId10" o:title=""/>
          </v:shape>
          <o:OLEObject Type="Embed" ProgID="Equation.DSMT4" ShapeID="_x0000_i1026" DrawAspect="Content" ObjectID="_1566884883" r:id="rId11"/>
        </w:object>
      </w:r>
      <w:r>
        <w:rPr>
          <w:rFonts w:ascii="TimesNewRoman,Bold" w:hAnsi="TimesNewRoman,Bold" w:cs="TimesNewRoman,Bold"/>
          <w:b/>
          <w:bCs/>
        </w:rPr>
        <w:t>?</w:t>
      </w:r>
    </w:p>
    <w:p w14:paraId="2628F15F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,Bold" w:hAnsi="TimesNewRoman,Bold" w:cs="TimesNewRoman,Bold"/>
          <w:b/>
          <w:bCs/>
        </w:rPr>
      </w:pPr>
    </w:p>
    <w:p w14:paraId="0BC09A5D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76EE94E2" w14:textId="77777777" w:rsidR="00D738A8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39D29DA9" w14:textId="77777777" w:rsidR="00D738A8" w:rsidRDefault="00D738A8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79117C4C" w14:textId="7EBE431A" w:rsidR="00E36D39" w:rsidRDefault="00E36D39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2730CCC4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  <w:r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0C20D09" wp14:editId="5F7B182A">
                <wp:simplePos x="0" y="0"/>
                <wp:positionH relativeFrom="column">
                  <wp:posOffset>3543300</wp:posOffset>
                </wp:positionH>
                <wp:positionV relativeFrom="paragraph">
                  <wp:posOffset>170180</wp:posOffset>
                </wp:positionV>
                <wp:extent cx="114935" cy="114300"/>
                <wp:effectExtent l="9525" t="8255" r="8890" b="0"/>
                <wp:wrapNone/>
                <wp:docPr id="3" name="Freeform: 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14935" cy="114300"/>
                        </a:xfrm>
                        <a:custGeom>
                          <a:avLst/>
                          <a:gdLst>
                            <a:gd name="G0" fmla="+- 10829 0 0"/>
                            <a:gd name="G1" fmla="+- 0 0 0"/>
                            <a:gd name="G2" fmla="+- 21600 0 0"/>
                            <a:gd name="T0" fmla="*/ 21781 w 21781"/>
                            <a:gd name="T1" fmla="*/ 18618 h 21600"/>
                            <a:gd name="T2" fmla="*/ 0 w 21781"/>
                            <a:gd name="T3" fmla="*/ 18689 h 21600"/>
                            <a:gd name="T4" fmla="*/ 10829 w 21781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781" h="21600" fill="none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</a:path>
                            <a:path w="21781" h="21600" stroke="0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  <a:lnTo>
                                <a:pt x="10829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w14:anchorId="3859E169" id="Freeform: Shape 11" o:spid="_x0000_s1026" style="position:absolute;margin-left:279pt;margin-top:13.4pt;width:9.05pt;height:9pt;flip:y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78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" path="m21780,18617nfc18461,20570,14680,21600,10829,21600,7025,21600,3290,20595,-1,18689em21780,18617nsc18461,20570,14680,21600,10829,21600,7025,21600,3290,20595,-1,18689l10829,,21780,18617xe" filled="f">
                <v:path arrowok="t" o:extrusionok="f" o:connecttype="custom" o:connectlocs="114935,98520;0,98896;57143,0" o:connectangles="0,0,0"/>
              </v:shape>
            </w:pict>
          </mc:Fallback>
        </mc:AlternateContent>
      </w:r>
    </w:p>
    <w:p w14:paraId="162C5472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>5</w:t>
      </w:r>
      <w:r w:rsidR="00D738A8">
        <w:rPr>
          <w:rFonts w:ascii="TimesNewRoman" w:hAnsi="TimesNewRoman" w:cs="TimesNewRoman"/>
        </w:rPr>
        <w:t>c</w:t>
      </w:r>
      <w:r>
        <w:rPr>
          <w:rFonts w:ascii="TimesNewRoman" w:hAnsi="TimesNewRoman" w:cs="TimesNewRoman"/>
        </w:rPr>
        <w:t xml:space="preserve">) </w:t>
      </w:r>
      <w:r w:rsidRPr="00C33C6E">
        <w:rPr>
          <w:rFonts w:ascii="TimesNewRoman" w:hAnsi="TimesNewRoman" w:cs="TimesNewRoman"/>
        </w:rPr>
        <w:t>Points R, S, T, and U lie on the circle.</w:t>
      </w:r>
      <w:r w:rsidR="003D5454">
        <w:rPr>
          <w:rFonts w:ascii="TimesNewRoman" w:hAnsi="TimesNewRoman" w:cs="TimesNewRoman"/>
        </w:rPr>
        <w:t xml:space="preserve">       </w:t>
      </w:r>
      <w:r w:rsidRPr="00C33C6E">
        <w:rPr>
          <w:rFonts w:ascii="TimesNewRoman" w:hAnsi="TimesNewRoman" w:cs="TimesNewRoman"/>
        </w:rPr>
        <w:t xml:space="preserve"> The measure of RU is represented by x.</w:t>
      </w:r>
    </w:p>
    <w:p w14:paraId="3DB059B4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105AF3E1" wp14:editId="0C4AB271">
                <wp:simplePos x="0" y="0"/>
                <wp:positionH relativeFrom="column">
                  <wp:posOffset>3467100</wp:posOffset>
                </wp:positionH>
                <wp:positionV relativeFrom="paragraph">
                  <wp:posOffset>64135</wp:posOffset>
                </wp:positionV>
                <wp:extent cx="2555240" cy="2495550"/>
                <wp:effectExtent l="0" t="0" r="0" b="0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5240" cy="2495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9A0B1D" w14:textId="77777777" w:rsidR="00D94E60" w:rsidRPr="00401EA3" w:rsidRDefault="00D94E60" w:rsidP="00D94E6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TimesNewRoman" w:hAnsi="TimesNewRoman" w:cs="TimesNewRoman"/>
                              </w:rPr>
                            </w:pPr>
                            <w:r w:rsidRPr="00310DDB">
                              <w:rPr>
                                <w:rFonts w:ascii="TimesNewRoman" w:hAnsi="TimesNewRoman" w:cs="TimesNewRoman"/>
                                <w:noProof/>
                              </w:rPr>
                              <w:drawing>
                                <wp:inline distT="0" distB="0" distL="0" distR="0" wp14:anchorId="7BC6D762" wp14:editId="0AF26204">
                                  <wp:extent cx="2066925" cy="2100995"/>
                                  <wp:effectExtent l="114300" t="114300" r="104775" b="109220"/>
                                  <wp:docPr id="55" name="Picture 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69375" cy="21034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id="Text Box 4" o:spid="_x0000_s1133" type="#_x0000_t202" style="position:absolute;margin-left:273pt;margin-top:5.05pt;width:201.2pt;height:196.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FjYzuAIAAMI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" filled="f" stroked="f">
                <v:textbox>
                  <w:txbxContent>
                    <w:p w:rsidR="00D94E60" w:rsidRPr="00401EA3" w:rsidRDefault="00D94E60" w:rsidP="00D94E60">
                      <w:pPr>
                        <w:autoSpaceDE w:val="0"/>
                        <w:autoSpaceDN w:val="0"/>
                        <w:adjustRightInd w:val="0"/>
                        <w:rPr>
                          <w:rFonts w:ascii="TimesNewRoman" w:hAnsi="TimesNewRoman" w:cs="TimesNewRoman"/>
                        </w:rPr>
                      </w:pPr>
                      <w:r w:rsidRPr="00310DDB">
                        <w:rPr>
                          <w:rFonts w:ascii="TimesNewRoman" w:hAnsi="TimesNewRoman" w:cs="TimesNewRoman"/>
                          <w:noProof/>
                        </w:rPr>
                        <w:drawing>
                          <wp:inline distT="0" distB="0" distL="0" distR="0">
                            <wp:extent cx="2066925" cy="2100995"/>
                            <wp:effectExtent l="0" t="0" r="0" b="0"/>
                            <wp:docPr id="5" name="Picture 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69375" cy="21034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TimesNewRoman" w:hAnsi="TimesNewRoman" w:cs="TimesNewRoman"/>
        </w:rPr>
        <w:t>What is the value of x?</w:t>
      </w:r>
      <w:r w:rsidRPr="00310DDB">
        <w:rPr>
          <w:rFonts w:ascii="TimesNewRoman" w:hAnsi="TimesNewRoman" w:cs="TimesNewRoman"/>
        </w:rPr>
        <w:t xml:space="preserve"> </w:t>
      </w:r>
    </w:p>
    <w:p w14:paraId="316E2263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6929FB31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0A966EBB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4822ACF0" w14:textId="77777777" w:rsidR="00D94E60" w:rsidRDefault="00D94E60" w:rsidP="00D94E60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</w:p>
    <w:p w14:paraId="75514515" w14:textId="77777777" w:rsidR="00D94E60" w:rsidRDefault="00D94E60" w:rsidP="00D94E60">
      <w:pPr>
        <w:spacing w:after="0"/>
      </w:pPr>
    </w:p>
    <w:p w14:paraId="49D424EC" w14:textId="77777777" w:rsidR="00D738A8" w:rsidRDefault="00D738A8" w:rsidP="00D94E60">
      <w:pPr>
        <w:spacing w:after="0"/>
      </w:pPr>
    </w:p>
    <w:p w14:paraId="6A9959F5" w14:textId="77777777" w:rsidR="00D738A8" w:rsidRDefault="00D738A8" w:rsidP="00D94E60">
      <w:pPr>
        <w:spacing w:after="0"/>
      </w:pPr>
    </w:p>
    <w:p w14:paraId="181CFF3F" w14:textId="77777777" w:rsidR="00D738A8" w:rsidRDefault="00D738A8" w:rsidP="00D94E60">
      <w:pPr>
        <w:spacing w:after="0"/>
      </w:pPr>
    </w:p>
    <w:p w14:paraId="2B78D54D" w14:textId="77777777" w:rsidR="00D738A8" w:rsidRDefault="00D738A8" w:rsidP="00D94E60">
      <w:pPr>
        <w:spacing w:after="0"/>
      </w:pPr>
    </w:p>
    <w:p w14:paraId="559BB467" w14:textId="77777777" w:rsidR="00D738A8" w:rsidRDefault="00D738A8" w:rsidP="00D94E60">
      <w:pPr>
        <w:spacing w:after="0"/>
      </w:pPr>
    </w:p>
    <w:p w14:paraId="5164AD8E" w14:textId="77777777" w:rsidR="00D738A8" w:rsidRDefault="00D738A8" w:rsidP="00D94E60">
      <w:pPr>
        <w:spacing w:after="0"/>
      </w:pPr>
    </w:p>
    <w:p w14:paraId="1E630E22" w14:textId="77777777" w:rsidR="00D738A8" w:rsidRDefault="00D738A8" w:rsidP="00D94E60">
      <w:pPr>
        <w:spacing w:after="0"/>
      </w:pPr>
    </w:p>
    <w:p w14:paraId="5921F741" w14:textId="77777777" w:rsidR="00F41E77" w:rsidRPr="00D41DD9" w:rsidRDefault="00D738A8" w:rsidP="00F41E77">
      <w:pPr>
        <w:spacing w:after="0"/>
      </w:pPr>
      <w:r>
        <w:t>6.</w:t>
      </w:r>
      <w:r w:rsidR="00F41E77" w:rsidRPr="00F41E77">
        <w:t xml:space="preserve"> </w:t>
      </w:r>
      <w:r w:rsidR="00F41E77" w:rsidRPr="00D41DD9">
        <w:t>Point of Tangency</w:t>
      </w:r>
      <w:r w:rsidR="00F41E77" w:rsidRPr="00D41DD9">
        <w:tab/>
        <w:t>_________</w:t>
      </w:r>
      <w:r w:rsidR="00F41E77">
        <w:t>____</w:t>
      </w:r>
      <w:r w:rsidR="00F41E77">
        <w:tab/>
        <w:t>___________</w:t>
      </w:r>
    </w:p>
    <w:p w14:paraId="07176EB4" w14:textId="77777777" w:rsidR="00F41E77" w:rsidRPr="00731D94" w:rsidRDefault="00F41E77" w:rsidP="00F41E77">
      <w:pPr>
        <w:spacing w:after="0"/>
        <w:rPr>
          <w:sz w:val="16"/>
        </w:rPr>
      </w:pPr>
    </w:p>
    <w:p w14:paraId="28FEAD0F" w14:textId="77777777" w:rsidR="00F41E77" w:rsidRPr="00D41DD9" w:rsidRDefault="00F41E77" w:rsidP="00F41E77">
      <w:pPr>
        <w:spacing w:after="0"/>
      </w:pPr>
      <w:r w:rsidRPr="00D41DD9">
        <w:t xml:space="preserve">Radius   </w:t>
      </w:r>
      <w:r w:rsidRPr="00D41DD9">
        <w:tab/>
      </w:r>
      <w:r w:rsidRPr="00D41DD9">
        <w:tab/>
        <w:t>_________</w:t>
      </w:r>
      <w:r>
        <w:t>____</w:t>
      </w:r>
      <w:r>
        <w:tab/>
        <w:t>___________</w:t>
      </w:r>
    </w:p>
    <w:p w14:paraId="4D41DEBB" w14:textId="77777777" w:rsidR="00F41E77" w:rsidRPr="00D41DD9" w:rsidRDefault="00F41E77" w:rsidP="00F41E77">
      <w:pPr>
        <w:spacing w:after="0"/>
      </w:pPr>
      <w:r>
        <w:rPr>
          <w:noProof/>
          <w:szCs w:val="20"/>
        </w:rPr>
        <w:drawing>
          <wp:anchor distT="0" distB="0" distL="114300" distR="114300" simplePos="0" relativeHeight="251693056" behindDoc="1" locked="0" layoutInCell="1" allowOverlap="1" wp14:anchorId="28AC5944" wp14:editId="76E952BA">
            <wp:simplePos x="0" y="0"/>
            <wp:positionH relativeFrom="column">
              <wp:posOffset>3648075</wp:posOffset>
            </wp:positionH>
            <wp:positionV relativeFrom="paragraph">
              <wp:posOffset>100330</wp:posOffset>
            </wp:positionV>
            <wp:extent cx="3139440" cy="2362200"/>
            <wp:effectExtent l="0" t="0" r="3810" b="0"/>
            <wp:wrapTight wrapText="bothSides">
              <wp:wrapPolygon edited="0">
                <wp:start x="0" y="0"/>
                <wp:lineTo x="0" y="21426"/>
                <wp:lineTo x="21495" y="21426"/>
                <wp:lineTo x="21495" y="0"/>
                <wp:lineTo x="0" y="0"/>
              </wp:wrapPolygon>
            </wp:wrapTight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9440" cy="2362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730A944E" w14:textId="77777777" w:rsidR="00F41E77" w:rsidRPr="00D41DD9" w:rsidRDefault="00F41E77" w:rsidP="00F41E77">
      <w:pPr>
        <w:spacing w:after="0"/>
      </w:pPr>
      <w:r w:rsidRPr="00D41DD9">
        <w:t xml:space="preserve">Diameter   </w:t>
      </w:r>
      <w:r w:rsidRPr="00D41DD9">
        <w:tab/>
      </w:r>
      <w:r w:rsidRPr="00D41DD9">
        <w:tab/>
        <w:t>_________</w:t>
      </w:r>
      <w:r>
        <w:t>____</w:t>
      </w:r>
      <w:r>
        <w:tab/>
        <w:t>___________</w:t>
      </w:r>
    </w:p>
    <w:p w14:paraId="77E87582" w14:textId="77777777" w:rsidR="00F41E77" w:rsidRPr="00D41DD9" w:rsidRDefault="00F41E77" w:rsidP="00F41E77">
      <w:pPr>
        <w:spacing w:after="0"/>
      </w:pPr>
    </w:p>
    <w:p w14:paraId="2BF10220" w14:textId="77777777" w:rsidR="00F41E77" w:rsidRPr="00D41DD9" w:rsidRDefault="00F41E77" w:rsidP="00F41E77">
      <w:pPr>
        <w:spacing w:after="0"/>
      </w:pPr>
      <w:r w:rsidRPr="00D41DD9">
        <w:t xml:space="preserve">Chord   </w:t>
      </w:r>
      <w:r w:rsidRPr="00D41DD9">
        <w:tab/>
      </w:r>
      <w:r w:rsidRPr="00D41DD9">
        <w:tab/>
      </w:r>
      <w:r>
        <w:tab/>
      </w:r>
      <w:r w:rsidRPr="00D41DD9">
        <w:t>_________</w:t>
      </w:r>
      <w:r>
        <w:t>____</w:t>
      </w:r>
      <w:r>
        <w:tab/>
        <w:t>___________</w:t>
      </w:r>
    </w:p>
    <w:p w14:paraId="57EB4FE1" w14:textId="77777777" w:rsidR="00F41E77" w:rsidRPr="00D41DD9" w:rsidRDefault="00F41E77" w:rsidP="00F41E77">
      <w:pPr>
        <w:spacing w:after="0"/>
      </w:pPr>
    </w:p>
    <w:p w14:paraId="796444CD" w14:textId="77777777" w:rsidR="00F41E77" w:rsidRPr="00D41DD9" w:rsidRDefault="00F41E77" w:rsidP="00F41E77">
      <w:pPr>
        <w:spacing w:after="0"/>
      </w:pPr>
      <w:r w:rsidRPr="00D41DD9">
        <w:t xml:space="preserve">Secant   </w:t>
      </w:r>
      <w:r w:rsidRPr="00D41DD9">
        <w:tab/>
      </w:r>
      <w:r w:rsidRPr="00D41DD9">
        <w:tab/>
        <w:t>_________</w:t>
      </w:r>
      <w:r>
        <w:t>____</w:t>
      </w:r>
      <w:r>
        <w:tab/>
        <w:t>___________</w:t>
      </w:r>
    </w:p>
    <w:p w14:paraId="16B0530D" w14:textId="77777777" w:rsidR="00F41E77" w:rsidRPr="00D41DD9" w:rsidRDefault="00F41E77" w:rsidP="00F41E77">
      <w:pPr>
        <w:spacing w:after="0"/>
      </w:pPr>
    </w:p>
    <w:p w14:paraId="056EE6D4" w14:textId="77777777" w:rsidR="00F41E77" w:rsidRPr="00D41DD9" w:rsidRDefault="00F41E77" w:rsidP="00F41E77">
      <w:pPr>
        <w:spacing w:after="0"/>
      </w:pPr>
      <w:r w:rsidRPr="00D41DD9">
        <w:t xml:space="preserve">Tangent   </w:t>
      </w:r>
      <w:r w:rsidRPr="00D41DD9">
        <w:tab/>
      </w:r>
      <w:r w:rsidRPr="00D41DD9">
        <w:tab/>
        <w:t>_________</w:t>
      </w:r>
      <w:r>
        <w:t>____</w:t>
      </w:r>
      <w:r>
        <w:tab/>
        <w:t>___________</w:t>
      </w:r>
    </w:p>
    <w:p w14:paraId="0A9A02F9" w14:textId="77777777" w:rsidR="00F41E77" w:rsidRPr="00D41DD9" w:rsidRDefault="00F41E77" w:rsidP="00F41E77">
      <w:pPr>
        <w:spacing w:after="0"/>
      </w:pPr>
    </w:p>
    <w:p w14:paraId="5170C786" w14:textId="77777777" w:rsidR="00F41E77" w:rsidRPr="00D41DD9" w:rsidRDefault="00F41E77" w:rsidP="00F41E77">
      <w:pPr>
        <w:spacing w:after="0"/>
      </w:pPr>
      <w:r w:rsidRPr="00D41DD9">
        <w:t xml:space="preserve">Central Angle   </w:t>
      </w:r>
      <w:r w:rsidRPr="00D41DD9">
        <w:tab/>
      </w:r>
      <w:r>
        <w:tab/>
      </w:r>
      <w:r w:rsidRPr="00D41DD9">
        <w:t>_________</w:t>
      </w:r>
      <w:r>
        <w:t>____</w:t>
      </w:r>
      <w:r>
        <w:tab/>
        <w:t>___________</w:t>
      </w:r>
    </w:p>
    <w:p w14:paraId="6EA33AF1" w14:textId="77777777" w:rsidR="00F41E77" w:rsidRPr="00D41DD9" w:rsidRDefault="00F41E77" w:rsidP="00F41E77">
      <w:pPr>
        <w:spacing w:after="0"/>
      </w:pPr>
    </w:p>
    <w:p w14:paraId="07191289" w14:textId="77777777" w:rsidR="00F41E77" w:rsidRDefault="00F41E77" w:rsidP="00F41E77">
      <w:pPr>
        <w:spacing w:after="0"/>
      </w:pPr>
      <w:r w:rsidRPr="00D41DD9">
        <w:t xml:space="preserve">Inscribed Angle   </w:t>
      </w:r>
      <w:r w:rsidRPr="00D41DD9">
        <w:tab/>
        <w:t>_________</w:t>
      </w:r>
      <w:r>
        <w:t>____</w:t>
      </w:r>
      <w:r>
        <w:tab/>
        <w:t>___________</w:t>
      </w:r>
    </w:p>
    <w:p w14:paraId="67E8C34C" w14:textId="77777777" w:rsidR="00F41E77" w:rsidRPr="00D41DD9" w:rsidRDefault="00F41E77" w:rsidP="00F41E77">
      <w:pPr>
        <w:spacing w:after="0"/>
      </w:pPr>
    </w:p>
    <w:p w14:paraId="679916EB" w14:textId="77777777" w:rsidR="00F41E77" w:rsidRPr="00D41DD9" w:rsidRDefault="00F41E77" w:rsidP="00F41E77">
      <w:pPr>
        <w:spacing w:after="0"/>
      </w:pPr>
      <w:r w:rsidRPr="00D41DD9">
        <w:t xml:space="preserve">Minor Arc   </w:t>
      </w:r>
      <w:r w:rsidRPr="00D41DD9">
        <w:tab/>
      </w:r>
      <w:r w:rsidRPr="00D41DD9">
        <w:tab/>
        <w:t>_________</w:t>
      </w:r>
      <w:r>
        <w:t>____</w:t>
      </w:r>
      <w:r>
        <w:tab/>
        <w:t>___________</w:t>
      </w:r>
    </w:p>
    <w:p w14:paraId="77112D2E" w14:textId="77777777" w:rsidR="00F41E77" w:rsidRPr="008D4B26" w:rsidRDefault="00F41E77" w:rsidP="00F41E77">
      <w:pPr>
        <w:spacing w:after="0"/>
        <w:rPr>
          <w:sz w:val="16"/>
        </w:rPr>
      </w:pPr>
    </w:p>
    <w:p w14:paraId="68FF288E" w14:textId="77777777" w:rsidR="00F41E77" w:rsidRDefault="00F41E77" w:rsidP="00F41E77">
      <w:pPr>
        <w:spacing w:after="0"/>
      </w:pPr>
      <w:r w:rsidRPr="00D41DD9">
        <w:t xml:space="preserve">Major Arc   </w:t>
      </w:r>
      <w:r w:rsidRPr="00D41DD9">
        <w:tab/>
      </w:r>
      <w:r w:rsidRPr="00D41DD9">
        <w:tab/>
        <w:t>_________</w:t>
      </w:r>
      <w:r>
        <w:t>____</w:t>
      </w:r>
      <w:r>
        <w:tab/>
        <w:t>___________</w:t>
      </w:r>
    </w:p>
    <w:p w14:paraId="1FC3D0B1" w14:textId="77777777" w:rsidR="00F41E77" w:rsidRPr="00731D94" w:rsidRDefault="00F41E77" w:rsidP="00F41E77">
      <w:pPr>
        <w:spacing w:after="0"/>
        <w:rPr>
          <w:sz w:val="20"/>
        </w:rPr>
      </w:pPr>
    </w:p>
    <w:p w14:paraId="3629C881" w14:textId="77777777" w:rsidR="00D738A8" w:rsidRDefault="00F41E77" w:rsidP="00F41E77">
      <w:pPr>
        <w:spacing w:after="0"/>
      </w:pPr>
      <w:r w:rsidRPr="00D41DD9">
        <w:t xml:space="preserve">Semicircle   </w:t>
      </w:r>
      <w:r w:rsidRPr="00D41DD9">
        <w:tab/>
      </w:r>
      <w:r>
        <w:tab/>
      </w:r>
      <w:r w:rsidRPr="00D41DD9">
        <w:t>_________</w:t>
      </w:r>
      <w:r>
        <w:t>____</w:t>
      </w:r>
      <w:r>
        <w:tab/>
        <w:t>___________</w:t>
      </w:r>
    </w:p>
    <w:p w14:paraId="7BFDCB29" w14:textId="77777777" w:rsidR="00731D94" w:rsidRPr="00731D94" w:rsidRDefault="00731D94" w:rsidP="00F41E77">
      <w:pPr>
        <w:spacing w:after="0"/>
        <w:rPr>
          <w:sz w:val="6"/>
        </w:rPr>
      </w:pPr>
    </w:p>
    <w:p w14:paraId="5267DCFA" w14:textId="77777777" w:rsidR="00F41E77" w:rsidRDefault="00B36F96" w:rsidP="00F41E77">
      <w:pPr>
        <w:spacing w:after="0"/>
      </w:pPr>
      <w:r w:rsidRPr="000125C2">
        <w:rPr>
          <w:rFonts w:ascii="TimesNewRoman" w:hAnsi="TimesNewRoman" w:cs="TimesNewRoman"/>
          <w:noProof/>
        </w:rPr>
        <w:lastRenderedPageBreak/>
        <w:drawing>
          <wp:anchor distT="0" distB="0" distL="114300" distR="114300" simplePos="0" relativeHeight="251694080" behindDoc="1" locked="0" layoutInCell="1" allowOverlap="1" wp14:anchorId="70179F48" wp14:editId="554674C8">
            <wp:simplePos x="0" y="0"/>
            <wp:positionH relativeFrom="column">
              <wp:posOffset>4733925</wp:posOffset>
            </wp:positionH>
            <wp:positionV relativeFrom="paragraph">
              <wp:posOffset>98425</wp:posOffset>
            </wp:positionV>
            <wp:extent cx="1714500" cy="2200910"/>
            <wp:effectExtent l="0" t="0" r="0" b="8890"/>
            <wp:wrapTight wrapText="bothSides">
              <wp:wrapPolygon edited="0">
                <wp:start x="0" y="0"/>
                <wp:lineTo x="0" y="21500"/>
                <wp:lineTo x="21360" y="21500"/>
                <wp:lineTo x="21360" y="0"/>
                <wp:lineTo x="0" y="0"/>
              </wp:wrapPolygon>
            </wp:wrapTight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00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955109" w14:textId="77777777" w:rsidR="00F41E77" w:rsidRDefault="00576110" w:rsidP="00F41E77">
      <w:pPr>
        <w:spacing w:after="0"/>
      </w:pPr>
      <w:r>
        <w:rPr>
          <w:rFonts w:ascii="TimesNewRoman" w:hAnsi="TimesNewRoman" w:cs="TimesNewRoman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0AFAFE97" wp14:editId="5A05A9D7">
                <wp:simplePos x="0" y="0"/>
                <wp:positionH relativeFrom="column">
                  <wp:posOffset>1807535</wp:posOffset>
                </wp:positionH>
                <wp:positionV relativeFrom="paragraph">
                  <wp:posOffset>164568</wp:posOffset>
                </wp:positionV>
                <wp:extent cx="114935" cy="114300"/>
                <wp:effectExtent l="9525" t="8255" r="8890" b="0"/>
                <wp:wrapNone/>
                <wp:docPr id="53" name="Freeform: 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14935" cy="114300"/>
                        </a:xfrm>
                        <a:custGeom>
                          <a:avLst/>
                          <a:gdLst>
                            <a:gd name="G0" fmla="+- 10829 0 0"/>
                            <a:gd name="G1" fmla="+- 0 0 0"/>
                            <a:gd name="G2" fmla="+- 21600 0 0"/>
                            <a:gd name="T0" fmla="*/ 21781 w 21781"/>
                            <a:gd name="T1" fmla="*/ 18618 h 21600"/>
                            <a:gd name="T2" fmla="*/ 0 w 21781"/>
                            <a:gd name="T3" fmla="*/ 18689 h 21600"/>
                            <a:gd name="T4" fmla="*/ 10829 w 21781"/>
                            <a:gd name="T5" fmla="*/ 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781" h="21600" fill="none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</a:path>
                            <a:path w="21781" h="21600" stroke="0" extrusionOk="0">
                              <a:moveTo>
                                <a:pt x="21780" y="18617"/>
                              </a:moveTo>
                              <a:cubicBezTo>
                                <a:pt x="18461" y="20570"/>
                                <a:pt x="14680" y="21600"/>
                                <a:pt x="10829" y="21600"/>
                              </a:cubicBezTo>
                              <a:cubicBezTo>
                                <a:pt x="7025" y="21600"/>
                                <a:pt x="3290" y="20595"/>
                                <a:pt x="-1" y="18689"/>
                              </a:cubicBezTo>
                              <a:lnTo>
                                <a:pt x="10829" y="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>
            <w:pict>
              <v:shape w14:anchorId="7759A8A1" id="Freeform: Shape 53" o:spid="_x0000_s1026" style="position:absolute;margin-left:142.35pt;margin-top:12.95pt;width:9.05pt;height:9pt;flip:y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781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" path="m21780,18617nfc18461,20570,14680,21600,10829,21600,7025,21600,3290,20595,-1,18689em21780,18617nsc18461,20570,14680,21600,10829,21600,7025,21600,3290,20595,-1,18689l10829,,21780,18617xe" filled="f">
                <v:path arrowok="t" o:extrusionok="f" o:connecttype="custom" o:connectlocs="114935,98520;0,98896;57143,0" o:connectangles="0,0,0"/>
              </v:shape>
            </w:pict>
          </mc:Fallback>
        </mc:AlternateContent>
      </w:r>
    </w:p>
    <w:p w14:paraId="7C52CDE3" w14:textId="77777777" w:rsidR="00B36F96" w:rsidRPr="000125C2" w:rsidRDefault="001A5E88" w:rsidP="00B36F96">
      <w:pPr>
        <w:autoSpaceDE w:val="0"/>
        <w:autoSpaceDN w:val="0"/>
        <w:adjustRightInd w:val="0"/>
        <w:spacing w:after="0"/>
        <w:rPr>
          <w:rFonts w:ascii="TimesNewRoman" w:hAnsi="TimesNewRoman" w:cs="TimesNewRoman"/>
        </w:rPr>
      </w:pPr>
      <w:r>
        <w:rPr>
          <w:rFonts w:ascii="TimesNewRoman" w:hAnsi="TimesNewRoman" w:cs="TimesNewRoman"/>
        </w:rPr>
        <w:t xml:space="preserve">7a.  </w:t>
      </w:r>
      <w:r w:rsidR="00576110">
        <w:rPr>
          <w:rFonts w:ascii="TimesNewRoman" w:hAnsi="TimesNewRoman" w:cs="TimesNewRoman"/>
        </w:rPr>
        <w:t xml:space="preserve">                 In circle O, </w:t>
      </w:r>
      <w:r w:rsidR="00B36F96">
        <w:rPr>
          <w:rFonts w:ascii="TimesNewRoman" w:hAnsi="TimesNewRoman" w:cs="TimesNewRoman"/>
        </w:rPr>
        <w:t>t</w:t>
      </w:r>
      <w:r w:rsidR="00576110">
        <w:rPr>
          <w:rFonts w:ascii="TimesNewRoman" w:hAnsi="TimesNewRoman" w:cs="TimesNewRoman"/>
        </w:rPr>
        <w:t>he</w:t>
      </w:r>
      <w:r w:rsidR="00B36F96" w:rsidRPr="000125C2">
        <w:rPr>
          <w:rFonts w:ascii="TimesNewRoman" w:hAnsi="TimesNewRoman" w:cs="TimesNewRoman"/>
        </w:rPr>
        <w:t xml:space="preserve"> </w:t>
      </w:r>
      <w:r w:rsidR="00576110">
        <w:rPr>
          <w:rFonts w:ascii="TimesNewRoman" w:hAnsi="TimesNewRoman" w:cs="TimesNewRoman"/>
        </w:rPr>
        <w:t>m</w:t>
      </w:r>
      <w:r w:rsidR="00B36F96" w:rsidRPr="000125C2">
        <w:rPr>
          <w:rFonts w:ascii="TimesNewRoman" w:hAnsi="TimesNewRoman" w:cs="TimesNewRoman"/>
        </w:rPr>
        <w:t>PR is 72º.</w:t>
      </w:r>
      <w:r w:rsidR="00B36F96">
        <w:rPr>
          <w:rFonts w:ascii="TimesNewRoman" w:hAnsi="TimesNewRoman" w:cs="TimesNewRoman"/>
        </w:rPr>
        <w:t xml:space="preserve">  What is the measure of </w:t>
      </w:r>
      <w:r w:rsidR="00B36F96" w:rsidRPr="000125C2">
        <w:rPr>
          <w:rFonts w:ascii="TimesNewRoman" w:hAnsi="TimesNewRoman" w:cs="TimesNewRoman"/>
          <w:position w:val="-6"/>
        </w:rPr>
        <w:object w:dxaOrig="680" w:dyaOrig="279" w14:anchorId="265185C8">
          <v:shape id="_x0000_i1027" type="#_x0000_t75" style="width:34pt;height:13.95pt" o:ole="">
            <v:imagedata r:id="rId16" o:title=""/>
          </v:shape>
          <o:OLEObject Type="Embed" ProgID="Equation.DSMT4" ShapeID="_x0000_i1027" DrawAspect="Content" ObjectID="_1566884884" r:id="rId17"/>
        </w:object>
      </w:r>
      <w:r w:rsidR="00B36F96">
        <w:rPr>
          <w:rFonts w:ascii="TimesNewRoman" w:hAnsi="TimesNewRoman" w:cs="TimesNewRoman"/>
        </w:rPr>
        <w:t>?</w:t>
      </w:r>
    </w:p>
    <w:p w14:paraId="0FB174FB" w14:textId="77777777" w:rsidR="00F41E77" w:rsidRDefault="00F41E77" w:rsidP="00F41E77">
      <w:pPr>
        <w:spacing w:after="0"/>
      </w:pPr>
    </w:p>
    <w:p w14:paraId="25E169DF" w14:textId="77777777" w:rsidR="00D738A8" w:rsidRDefault="00D738A8" w:rsidP="00D94E60">
      <w:pPr>
        <w:spacing w:after="0"/>
      </w:pPr>
    </w:p>
    <w:p w14:paraId="53A75BB0" w14:textId="77777777" w:rsidR="00D738A8" w:rsidRDefault="00D738A8" w:rsidP="00D94E60">
      <w:pPr>
        <w:spacing w:after="0"/>
      </w:pPr>
    </w:p>
    <w:p w14:paraId="56755A4F" w14:textId="77777777" w:rsidR="00DF0E5E" w:rsidRDefault="00DF0E5E" w:rsidP="00D94E60">
      <w:pPr>
        <w:spacing w:after="0"/>
      </w:pPr>
    </w:p>
    <w:p w14:paraId="6F166DB3" w14:textId="77777777" w:rsidR="00DF0E5E" w:rsidRDefault="00DF0E5E" w:rsidP="00D94E60">
      <w:pPr>
        <w:spacing w:after="0"/>
      </w:pPr>
    </w:p>
    <w:p w14:paraId="4A7B6689" w14:textId="77777777" w:rsidR="00DF0E5E" w:rsidRDefault="00DF0E5E" w:rsidP="00D94E60">
      <w:pPr>
        <w:spacing w:after="0"/>
      </w:pPr>
    </w:p>
    <w:p w14:paraId="7B196F01" w14:textId="77777777" w:rsidR="00DF0E5E" w:rsidRDefault="00684A08" w:rsidP="00D94E60">
      <w:pPr>
        <w:spacing w:after="0"/>
      </w:pPr>
      <w:r>
        <w:rPr>
          <w:noProof/>
          <w:szCs w:val="20"/>
        </w:rPr>
        <w:drawing>
          <wp:anchor distT="0" distB="0" distL="114300" distR="114300" simplePos="0" relativeHeight="251698176" behindDoc="1" locked="0" layoutInCell="1" allowOverlap="1" wp14:anchorId="208619FB" wp14:editId="539F813B">
            <wp:simplePos x="0" y="0"/>
            <wp:positionH relativeFrom="margin">
              <wp:posOffset>180753</wp:posOffset>
            </wp:positionH>
            <wp:positionV relativeFrom="paragraph">
              <wp:posOffset>158676</wp:posOffset>
            </wp:positionV>
            <wp:extent cx="547928" cy="579784"/>
            <wp:effectExtent l="0" t="0" r="0" b="0"/>
            <wp:wrapNone/>
            <wp:docPr id="520" name="Picture 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28" cy="579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9C48662" w14:textId="77777777" w:rsidR="00DF0E5E" w:rsidRDefault="00DF0E5E" w:rsidP="00D94E60">
      <w:pPr>
        <w:spacing w:after="0"/>
      </w:pPr>
    </w:p>
    <w:p w14:paraId="23640B63" w14:textId="77777777" w:rsidR="00731D94" w:rsidRDefault="00DF0E5E" w:rsidP="00731D94">
      <w:pPr>
        <w:spacing w:after="0"/>
      </w:pPr>
      <w:r>
        <w:t>7b</w:t>
      </w:r>
      <w:r w:rsidR="00684A08">
        <w:t xml:space="preserve">. m    </w:t>
      </w:r>
      <w:r>
        <w:t xml:space="preserve">.   </w:t>
      </w:r>
      <w:r>
        <w:rPr>
          <w:noProof/>
          <w:szCs w:val="20"/>
        </w:rPr>
        <w:drawing>
          <wp:anchor distT="0" distB="0" distL="114300" distR="114300" simplePos="0" relativeHeight="251696128" behindDoc="1" locked="0" layoutInCell="1" allowOverlap="1" wp14:anchorId="292DA67A" wp14:editId="57585B54">
            <wp:simplePos x="0" y="0"/>
            <wp:positionH relativeFrom="page">
              <wp:align>right</wp:align>
            </wp:positionH>
            <wp:positionV relativeFrom="paragraph">
              <wp:posOffset>1226820</wp:posOffset>
            </wp:positionV>
            <wp:extent cx="2609215" cy="1743075"/>
            <wp:effectExtent l="0" t="0" r="635" b="9525"/>
            <wp:wrapTight wrapText="bothSides">
              <wp:wrapPolygon edited="0">
                <wp:start x="0" y="0"/>
                <wp:lineTo x="0" y="21482"/>
                <wp:lineTo x="21448" y="21482"/>
                <wp:lineTo x="21448" y="0"/>
                <wp:lineTo x="0" y="0"/>
              </wp:wrapPolygon>
            </wp:wrapTight>
            <wp:docPr id="519" name="Picture 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215" cy="1743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84A08">
        <w:t>=  80</w:t>
      </w:r>
      <w:r w:rsidR="00684A08" w:rsidRPr="000125C2">
        <w:rPr>
          <w:rFonts w:ascii="TimesNewRoman" w:hAnsi="TimesNewRoman" w:cs="TimesNewRoman"/>
        </w:rPr>
        <w:t>º</w:t>
      </w:r>
      <w:r w:rsidR="00684A08">
        <w:rPr>
          <w:rFonts w:ascii="TimesNewRoman" w:hAnsi="TimesNewRoman" w:cs="TimesNewRoman"/>
        </w:rPr>
        <w:t xml:space="preserve">   m</w:t>
      </w:r>
      <w:r w:rsidR="003D5454">
        <w:sym w:font="Symbol" w:char="F0D0"/>
      </w:r>
      <w:r w:rsidR="003D5454">
        <w:t xml:space="preserve">BCE = 2x + 5.   Solve for x.    </w:t>
      </w:r>
    </w:p>
    <w:p w14:paraId="501587C4" w14:textId="77777777" w:rsidR="00731D94" w:rsidRDefault="00731D94" w:rsidP="00731D94">
      <w:pPr>
        <w:spacing w:after="0"/>
      </w:pPr>
    </w:p>
    <w:p w14:paraId="650649E2" w14:textId="77777777" w:rsidR="00731D94" w:rsidRDefault="00731D94" w:rsidP="00731D94">
      <w:pPr>
        <w:spacing w:after="0"/>
      </w:pPr>
    </w:p>
    <w:p w14:paraId="3D4D6195" w14:textId="77777777" w:rsidR="00731D94" w:rsidRDefault="00731D94" w:rsidP="00731D94">
      <w:pPr>
        <w:spacing w:after="0"/>
      </w:pPr>
    </w:p>
    <w:p w14:paraId="5CA55BFB" w14:textId="77777777" w:rsidR="00731D94" w:rsidRDefault="00731D94" w:rsidP="00731D94">
      <w:pPr>
        <w:spacing w:after="0"/>
      </w:pPr>
      <w:r>
        <w:rPr>
          <w:noProof/>
          <w:szCs w:val="20"/>
        </w:rPr>
        <w:drawing>
          <wp:anchor distT="0" distB="0" distL="114300" distR="114300" simplePos="0" relativeHeight="251718656" behindDoc="1" locked="0" layoutInCell="1" allowOverlap="1" wp14:anchorId="73B48A84" wp14:editId="7032E475">
            <wp:simplePos x="0" y="0"/>
            <wp:positionH relativeFrom="margin">
              <wp:posOffset>148856</wp:posOffset>
            </wp:positionH>
            <wp:positionV relativeFrom="paragraph">
              <wp:posOffset>1019</wp:posOffset>
            </wp:positionV>
            <wp:extent cx="547928" cy="579784"/>
            <wp:effectExtent l="0" t="0" r="0" b="0"/>
            <wp:wrapNone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928" cy="5797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EC697A1" w14:textId="77777777" w:rsidR="00731D94" w:rsidRDefault="00731D94" w:rsidP="00731D94">
      <w:pPr>
        <w:spacing w:after="0"/>
      </w:pPr>
      <w:r>
        <w:t>7c. m        =  3x - 10</w:t>
      </w:r>
      <w:r w:rsidRPr="000125C2">
        <w:rPr>
          <w:rFonts w:ascii="TimesNewRoman" w:hAnsi="TimesNewRoman" w:cs="TimesNewRoman"/>
        </w:rPr>
        <w:t>º</w:t>
      </w:r>
      <w:r>
        <w:rPr>
          <w:rFonts w:ascii="TimesNewRoman" w:hAnsi="TimesNewRoman" w:cs="TimesNewRoman"/>
        </w:rPr>
        <w:t xml:space="preserve">   m</w:t>
      </w:r>
      <w:r>
        <w:sym w:font="Symbol" w:char="F0D0"/>
      </w:r>
      <w:r>
        <w:t xml:space="preserve">BCE = 4x - 6.  Find  </w:t>
      </w:r>
      <w:r>
        <w:rPr>
          <w:rFonts w:ascii="TimesNewRoman" w:hAnsi="TimesNewRoman" w:cs="TimesNewRoman"/>
        </w:rPr>
        <w:t>m</w:t>
      </w:r>
      <w:r>
        <w:sym w:font="Symbol" w:char="F0D0"/>
      </w:r>
      <w:r>
        <w:t>BCE</w:t>
      </w:r>
    </w:p>
    <w:sectPr w:rsidR="00731D94" w:rsidSect="00F05A58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,BoldItalic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EuclidSymbol,Bold">
    <w:altName w:val="Yu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,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FA4D7F"/>
    <w:multiLevelType w:val="hybridMultilevel"/>
    <w:tmpl w:val="DADA8F1E"/>
    <w:lvl w:ilvl="0" w:tplc="55D06100">
      <w:start w:val="1"/>
      <w:numFmt w:val="upperLetter"/>
      <w:lvlText w:val="%1)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1" w15:restartNumberingAfterBreak="0">
    <w:nsid w:val="477D3E99"/>
    <w:multiLevelType w:val="hybridMultilevel"/>
    <w:tmpl w:val="F58ED10E"/>
    <w:lvl w:ilvl="0" w:tplc="C36CAD18">
      <w:start w:val="1"/>
      <w:numFmt w:val="decimal"/>
      <w:lvlText w:val="%1)"/>
      <w:lvlJc w:val="left"/>
      <w:pPr>
        <w:ind w:left="3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0" w:hanging="360"/>
      </w:pPr>
    </w:lvl>
    <w:lvl w:ilvl="2" w:tplc="0409001B" w:tentative="1">
      <w:start w:val="1"/>
      <w:numFmt w:val="lowerRoman"/>
      <w:lvlText w:val="%3."/>
      <w:lvlJc w:val="right"/>
      <w:pPr>
        <w:ind w:left="1830" w:hanging="180"/>
      </w:pPr>
    </w:lvl>
    <w:lvl w:ilvl="3" w:tplc="0409000F" w:tentative="1">
      <w:start w:val="1"/>
      <w:numFmt w:val="decimal"/>
      <w:lvlText w:val="%4."/>
      <w:lvlJc w:val="left"/>
      <w:pPr>
        <w:ind w:left="2550" w:hanging="360"/>
      </w:pPr>
    </w:lvl>
    <w:lvl w:ilvl="4" w:tplc="04090019" w:tentative="1">
      <w:start w:val="1"/>
      <w:numFmt w:val="lowerLetter"/>
      <w:lvlText w:val="%5."/>
      <w:lvlJc w:val="left"/>
      <w:pPr>
        <w:ind w:left="3270" w:hanging="360"/>
      </w:pPr>
    </w:lvl>
    <w:lvl w:ilvl="5" w:tplc="0409001B" w:tentative="1">
      <w:start w:val="1"/>
      <w:numFmt w:val="lowerRoman"/>
      <w:lvlText w:val="%6."/>
      <w:lvlJc w:val="right"/>
      <w:pPr>
        <w:ind w:left="3990" w:hanging="180"/>
      </w:pPr>
    </w:lvl>
    <w:lvl w:ilvl="6" w:tplc="0409000F" w:tentative="1">
      <w:start w:val="1"/>
      <w:numFmt w:val="decimal"/>
      <w:lvlText w:val="%7."/>
      <w:lvlJc w:val="left"/>
      <w:pPr>
        <w:ind w:left="4710" w:hanging="360"/>
      </w:pPr>
    </w:lvl>
    <w:lvl w:ilvl="7" w:tplc="04090019" w:tentative="1">
      <w:start w:val="1"/>
      <w:numFmt w:val="lowerLetter"/>
      <w:lvlText w:val="%8."/>
      <w:lvlJc w:val="left"/>
      <w:pPr>
        <w:ind w:left="5430" w:hanging="360"/>
      </w:pPr>
    </w:lvl>
    <w:lvl w:ilvl="8" w:tplc="0409001B" w:tentative="1">
      <w:start w:val="1"/>
      <w:numFmt w:val="lowerRoman"/>
      <w:lvlText w:val="%9."/>
      <w:lvlJc w:val="right"/>
      <w:pPr>
        <w:ind w:left="6150" w:hanging="180"/>
      </w:pPr>
    </w:lvl>
  </w:abstractNum>
  <w:abstractNum w:abstractNumId="2" w15:restartNumberingAfterBreak="0">
    <w:nsid w:val="6E964AA0"/>
    <w:multiLevelType w:val="hybridMultilevel"/>
    <w:tmpl w:val="D3C834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7E1D"/>
    <w:rsid w:val="00051974"/>
    <w:rsid w:val="000C538D"/>
    <w:rsid w:val="001A5E88"/>
    <w:rsid w:val="001A766E"/>
    <w:rsid w:val="0023135B"/>
    <w:rsid w:val="00242151"/>
    <w:rsid w:val="002E4002"/>
    <w:rsid w:val="002F680B"/>
    <w:rsid w:val="002F6E35"/>
    <w:rsid w:val="003D5454"/>
    <w:rsid w:val="00511379"/>
    <w:rsid w:val="00541858"/>
    <w:rsid w:val="00576110"/>
    <w:rsid w:val="005B0A45"/>
    <w:rsid w:val="00635C3B"/>
    <w:rsid w:val="00684A08"/>
    <w:rsid w:val="00697B65"/>
    <w:rsid w:val="006E0EC3"/>
    <w:rsid w:val="00731D94"/>
    <w:rsid w:val="007B6D62"/>
    <w:rsid w:val="00806A37"/>
    <w:rsid w:val="00822F7A"/>
    <w:rsid w:val="00824C4A"/>
    <w:rsid w:val="0090646B"/>
    <w:rsid w:val="00991F33"/>
    <w:rsid w:val="00A13291"/>
    <w:rsid w:val="00A8106D"/>
    <w:rsid w:val="00A87E1D"/>
    <w:rsid w:val="00B36F96"/>
    <w:rsid w:val="00BA7571"/>
    <w:rsid w:val="00C86B7F"/>
    <w:rsid w:val="00D738A8"/>
    <w:rsid w:val="00D94E60"/>
    <w:rsid w:val="00DF0E5E"/>
    <w:rsid w:val="00E36D39"/>
    <w:rsid w:val="00E62503"/>
    <w:rsid w:val="00EA0C4E"/>
    <w:rsid w:val="00F05A58"/>
    <w:rsid w:val="00F41E77"/>
    <w:rsid w:val="00F609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16DBEAC3"/>
  <w15:docId w15:val="{BAEC7EEF-CF2E-41DB-95FD-3153BEB6492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A766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5A5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5A5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05A5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91F33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5B0A45"/>
    <w:pPr>
      <w:tabs>
        <w:tab w:val="center" w:pos="5400"/>
        <w:tab w:val="right" w:pos="10800"/>
      </w:tabs>
    </w:pPr>
    <w:rPr>
      <w:rFonts w:ascii="Cambria Math" w:hAnsi="Cambria Math"/>
      <w:sz w:val="20"/>
    </w:rPr>
  </w:style>
  <w:style w:type="character" w:customStyle="1" w:styleId="MTDisplayEquationChar">
    <w:name w:val="MTDisplayEquation Char"/>
    <w:basedOn w:val="DefaultParagraphFont"/>
    <w:link w:val="MTDisplayEquation"/>
    <w:rsid w:val="005B0A45"/>
    <w:rPr>
      <w:rFonts w:ascii="Cambria Math" w:hAnsi="Cambria Math"/>
      <w:sz w:val="20"/>
    </w:rPr>
  </w:style>
  <w:style w:type="table" w:styleId="TableGrid">
    <w:name w:val="Table Grid"/>
    <w:basedOn w:val="TableNormal"/>
    <w:rsid w:val="002F6E3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50.e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2.bin"/><Relationship Id="rId5" Type="http://schemas.openxmlformats.org/officeDocument/2006/relationships/image" Target="media/image1.emf"/><Relationship Id="rId15" Type="http://schemas.openxmlformats.org/officeDocument/2006/relationships/image" Target="media/image7.emf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30.e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337</Words>
  <Characters>192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nna.bennevendo</dc:creator>
  <cp:lastModifiedBy>Hetherington, Lori</cp:lastModifiedBy>
  <cp:revision>4</cp:revision>
  <cp:lastPrinted>2017-09-13T01:01:00Z</cp:lastPrinted>
  <dcterms:created xsi:type="dcterms:W3CDTF">2017-09-14T12:58:00Z</dcterms:created>
  <dcterms:modified xsi:type="dcterms:W3CDTF">2017-09-14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